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D46CDD" w:rsidRPr="00711DE7">
        <w:rPr>
          <w:rFonts w:asciiTheme="minorEastAsia" w:hAnsiTheme="minorEastAsia" w:cs="Arial" w:hint="eastAsia"/>
          <w:color w:val="333333"/>
          <w:sz w:val="24"/>
          <w:szCs w:val="24"/>
          <w:shd w:val="clear" w:color="auto" w:fill="FFFFFF"/>
        </w:rPr>
        <w:t>模拟蚂蚁觅食过程中利用信息素的释放相互合作，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670BB7" w:rsidRDefault="000B5E03"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p>
    <w:p w:rsidR="005E6AE4" w:rsidRPr="006F2952" w:rsidRDefault="009F3F72" w:rsidP="003F2F39">
      <w:pPr>
        <w:spacing w:line="400" w:lineRule="exact"/>
        <w:ind w:firstLine="420"/>
        <w:rPr>
          <w:rFonts w:asciiTheme="minorEastAsia" w:hAnsiTheme="minorEastAsia" w:cs="Times New Roman"/>
          <w:sz w:val="24"/>
          <w:szCs w:val="24"/>
        </w:rPr>
      </w:pPr>
      <w:r w:rsidRPr="003F2F39">
        <w:rPr>
          <w:rFonts w:asciiTheme="minorEastAsia" w:hAnsiTheme="minorEastAsia" w:cs="Times New Roman" w:hint="eastAsia"/>
          <w:sz w:val="24"/>
          <w:szCs w:val="24"/>
        </w:rPr>
        <w:t>通过大量仿真计算，可以得到如下结果</w:t>
      </w:r>
      <w:r w:rsidR="00112757" w:rsidRPr="003F2F39">
        <w:rPr>
          <w:rFonts w:asciiTheme="minorEastAsia" w:hAnsiTheme="minorEastAsia" w:cs="Times New Roman" w:hint="eastAsia"/>
          <w:sz w:val="24"/>
          <w:szCs w:val="24"/>
        </w:rPr>
        <w:t xml:space="preserve"> </w:t>
      </w:r>
      <w:r w:rsidRPr="003F2F39">
        <w:rPr>
          <w:rFonts w:asciiTheme="minorEastAsia" w:hAnsiTheme="minorEastAsia" w:cs="Times New Roman" w:hint="eastAsia"/>
          <w:sz w:val="24"/>
          <w:szCs w:val="24"/>
        </w:rPr>
        <w:t xml:space="preserve">// </w:t>
      </w:r>
      <w:r w:rsidRPr="003F2F39">
        <w:rPr>
          <w:rFonts w:asciiTheme="minorEastAsia" w:hAnsiTheme="minorEastAsia" w:cs="Times New Roman"/>
          <w:sz w:val="24"/>
          <w:szCs w:val="24"/>
        </w:rPr>
        <w:t>…</w:t>
      </w:r>
    </w:p>
    <w:p w:rsidR="00F759FF" w:rsidRPr="006F2952" w:rsidRDefault="00F759FF" w:rsidP="00716249">
      <w:pPr>
        <w:spacing w:line="400" w:lineRule="exact"/>
        <w:rPr>
          <w:rFonts w:ascii="Times New Roman" w:hAnsi="Times New Roman" w:cs="Times New Roman"/>
          <w:sz w:val="24"/>
          <w:szCs w:val="24"/>
        </w:rPr>
      </w:pPr>
    </w:p>
    <w:p w:rsidR="00A36167" w:rsidRDefault="00A36167"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hint="eastAsia"/>
          <w:sz w:val="24"/>
          <w:szCs w:val="24"/>
        </w:rPr>
      </w:pPr>
    </w:p>
    <w:p w:rsidR="00067026" w:rsidRPr="00660A91" w:rsidRDefault="000F5298" w:rsidP="00716249">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41501E" w:rsidRPr="006F2952">
        <w:rPr>
          <w:rFonts w:ascii="Times New Roman" w:hAnsi="Times New Roman" w:cs="Times New Roman" w:hint="eastAsia"/>
          <w:sz w:val="24"/>
          <w:szCs w:val="24"/>
        </w:rPr>
        <w:t xml:space="preserve"> </w:t>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ED4C08" w:rsidRPr="00421471" w:rsidRDefault="00FE6C76" w:rsidP="00B0187F">
      <w:pPr>
        <w:pStyle w:val="a3"/>
        <w:numPr>
          <w:ilvl w:val="0"/>
          <w:numId w:val="3"/>
        </w:numPr>
        <w:spacing w:line="400" w:lineRule="exact"/>
        <w:ind w:firstLineChars="0"/>
        <w:jc w:val="center"/>
        <w:rPr>
          <w:rFonts w:ascii="黑体" w:eastAsia="黑体" w:hAnsi="黑体" w:cs="Times New Roman"/>
          <w:sz w:val="32"/>
          <w:szCs w:val="32"/>
        </w:rPr>
      </w:pPr>
      <w:r w:rsidRPr="00421471">
        <w:rPr>
          <w:rFonts w:ascii="黑体" w:eastAsia="黑体" w:hAnsi="黑体" w:cs="Times New Roman" w:hint="eastAsia"/>
          <w:sz w:val="32"/>
          <w:szCs w:val="32"/>
        </w:rPr>
        <w:lastRenderedPageBreak/>
        <w:t>绪论</w:t>
      </w:r>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中著名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10.5pt;height:10.5pt" o:ole="">
            <v:imagedata r:id="rId7" o:title=""/>
          </v:shape>
          <o:OLEObject Type="Embed" ProgID="Equation.DSMT4" ShapeID="_x0000_i1125" DrawAspect="Content" ObjectID="_1493068504" r:id="rId8"/>
        </w:object>
      </w:r>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所有边权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Marco Dorigo</w:t>
      </w:r>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120" type="#_x0000_t75" style="width:12pt;height:16.5pt" o:ole="">
            <v:imagedata r:id="rId9" o:title=""/>
          </v:shape>
          <o:OLEObject Type="Embed" ProgID="Equation.DSMT4" ShapeID="_x0000_i1120" DrawAspect="Content" ObjectID="_1493068505" r:id="rId10"/>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121" type="#_x0000_t75" style="width:12pt;height:12.75pt" o:ole="">
            <v:imagedata r:id="rId11" o:title=""/>
          </v:shape>
          <o:OLEObject Type="Embed" ProgID="Equation.DSMT4" ShapeID="_x0000_i1121" DrawAspect="Content" ObjectID="_1493068506"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122" type="#_x0000_t75" style="width:12pt;height:10.5pt" o:ole="">
            <v:imagedata r:id="rId13" o:title=""/>
          </v:shape>
          <o:OLEObject Type="Embed" ProgID="Equation.DSMT4" ShapeID="_x0000_i1122" DrawAspect="Content" ObjectID="_1493068507"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123" type="#_x0000_t75" style="width:12pt;height:16.5pt" o:ole="">
            <v:imagedata r:id="rId15" o:title=""/>
          </v:shape>
          <o:OLEObject Type="Embed" ProgID="Equation.DSMT4" ShapeID="_x0000_i1123" DrawAspect="Content" ObjectID="_1493068508"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124" type="#_x0000_t75" style="width:12.75pt;height:10.5pt" o:ole="">
            <v:imagedata r:id="rId17" o:title=""/>
          </v:shape>
          <o:OLEObject Type="Embed" ProgID="Equation.DSMT4" ShapeID="_x0000_i1124" DrawAspect="Content" ObjectID="_1493068509" r:id="rId18"/>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Pr="00711DE7">
        <w:rPr>
          <w:rFonts w:ascii="Times New Roman" w:hAnsi="Times New Roman" w:cs="Times New Roman" w:hint="eastAsia"/>
          <w:sz w:val="24"/>
          <w:szCs w:val="24"/>
        </w:rPr>
        <w:t>对于这类问题的求解卓有成效。遗传算法模拟自然界中生物进化的过程，以生物个体的适应度作为标准，对生物群体分别作用于选择、交叉、变异算子，得到下一代种群。随着遗传代数的增加，群体中的个体逐渐接近最优解。</w:t>
      </w:r>
    </w:p>
    <w:p w:rsidR="00102E87" w:rsidRPr="00711DE7" w:rsidRDefault="004B7387" w:rsidP="000D6BDB">
      <w:pPr>
        <w:spacing w:line="400" w:lineRule="exact"/>
        <w:rPr>
          <w:rFonts w:ascii="Times New Roman" w:hAnsi="Times New Roman" w:cs="Times New Roman" w:hint="eastAsia"/>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进行合理的参数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hint="eastAsia"/>
          <w:sz w:val="32"/>
          <w:szCs w:val="32"/>
        </w:rPr>
      </w:pPr>
    </w:p>
    <w:p w:rsidR="006F13D9" w:rsidRPr="00DE5327" w:rsidRDefault="00883153" w:rsidP="00AD7555">
      <w:pPr>
        <w:pStyle w:val="a3"/>
        <w:numPr>
          <w:ilvl w:val="0"/>
          <w:numId w:val="3"/>
        </w:numPr>
        <w:spacing w:line="400" w:lineRule="exact"/>
        <w:ind w:firstLineChars="0"/>
        <w:jc w:val="center"/>
        <w:rPr>
          <w:rFonts w:ascii="黑体" w:eastAsia="黑体" w:hAnsi="黑体" w:cs="Times New Roman"/>
          <w:sz w:val="32"/>
          <w:szCs w:val="32"/>
        </w:rPr>
      </w:pPr>
      <w:r w:rsidRPr="00DE5327">
        <w:rPr>
          <w:rFonts w:ascii="黑体" w:eastAsia="黑体" w:hAnsi="黑体" w:cs="Times New Roman" w:hint="eastAsia"/>
          <w:sz w:val="32"/>
          <w:szCs w:val="32"/>
        </w:rPr>
        <w:t>蚁群算法</w:t>
      </w:r>
      <w:r w:rsidR="00935597" w:rsidRPr="00DE5327">
        <w:rPr>
          <w:rFonts w:ascii="黑体" w:eastAsia="黑体" w:hAnsi="黑体" w:cs="Times New Roman" w:hint="eastAsia"/>
          <w:sz w:val="32"/>
          <w:szCs w:val="32"/>
        </w:rPr>
        <w:t>的基本原理与</w:t>
      </w:r>
      <w:r w:rsidR="00564A4D" w:rsidRPr="00DE5327">
        <w:rPr>
          <w:rFonts w:ascii="黑体" w:eastAsia="黑体" w:hAnsi="黑体" w:cs="Times New Roman" w:hint="eastAsia"/>
          <w:sz w:val="32"/>
          <w:szCs w:val="32"/>
        </w:rPr>
        <w:t>编程</w:t>
      </w:r>
      <w:r w:rsidR="00384A64" w:rsidRPr="00DE5327">
        <w:rPr>
          <w:rFonts w:ascii="黑体" w:eastAsia="黑体" w:hAnsi="黑体" w:cs="Times New Roman" w:hint="eastAsia"/>
          <w:sz w:val="32"/>
          <w:szCs w:val="32"/>
        </w:rPr>
        <w:t>实现</w:t>
      </w:r>
    </w:p>
    <w:p w:rsidR="006F13D9" w:rsidRDefault="009628D3" w:rsidP="00DE583D">
      <w:pPr>
        <w:spacing w:line="400" w:lineRule="exact"/>
        <w:jc w:val="center"/>
        <w:rPr>
          <w:rFonts w:ascii="黑体" w:eastAsia="黑体" w:hAnsi="黑体" w:cs="Times New Roman"/>
          <w:sz w:val="32"/>
          <w:szCs w:val="32"/>
        </w:rPr>
      </w:pPr>
      <w:r w:rsidRPr="009628D3">
        <w:rPr>
          <w:rFonts w:ascii="黑体" w:eastAsia="黑体" w:hAnsi="黑体" w:cs="Times New Roman" w:hint="eastAsia"/>
          <w:sz w:val="28"/>
          <w:szCs w:val="28"/>
        </w:rPr>
        <w:t>2.1</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BD07E6" w:rsidRDefault="0056073F" w:rsidP="00CA6A9A">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旅行商欲不重复无遗漏的路过</w:t>
      </w:r>
      <w:r w:rsidR="00843F27" w:rsidRPr="00BD07E6">
        <w:rPr>
          <w:rFonts w:asciiTheme="minorEastAsia" w:hAnsiTheme="minorEastAsia" w:cs="Times New Roman"/>
          <w:position w:val="-6"/>
          <w:sz w:val="24"/>
          <w:szCs w:val="24"/>
        </w:rPr>
        <w:object w:dxaOrig="200" w:dyaOrig="220">
          <v:shape id="_x0000_i1126" type="#_x0000_t75" style="width:9.75pt;height:11.25pt" o:ole="">
            <v:imagedata r:id="rId19" o:title=""/>
          </v:shape>
          <o:OLEObject Type="Embed" ProgID="Equation.DSMT4" ShapeID="_x0000_i1126" DrawAspect="Content" ObjectID="_1493068510" r:id="rId20"/>
        </w:object>
      </w:r>
      <w:r w:rsidR="00111E36" w:rsidRPr="00BD07E6">
        <w:rPr>
          <w:rFonts w:asciiTheme="minorEastAsia" w:hAnsiTheme="minorEastAsia" w:cs="Times New Roman" w:hint="eastAsia"/>
          <w:sz w:val="24"/>
          <w:szCs w:val="24"/>
        </w:rPr>
        <w:t>个城市并最终回到起点，怎样设计路线使得其行程达到最短。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127" type="#_x0000_t75" style="width:9.75pt;height:11.25pt" o:ole="">
            <v:imagedata r:id="rId19" o:title=""/>
          </v:shape>
          <o:OLEObject Type="Embed" ProgID="Equation.DSMT4" ShapeID="_x0000_i1127" DrawAspect="Content" ObjectID="_1493068511" r:id="rId21"/>
        </w:object>
      </w:r>
      <w:r w:rsidR="00111E36" w:rsidRPr="00BD07E6">
        <w:rPr>
          <w:rFonts w:asciiTheme="minorEastAsia" w:hAnsiTheme="minorEastAsia" w:cs="Times New Roman" w:hint="eastAsia"/>
          <w:sz w:val="24"/>
          <w:szCs w:val="24"/>
        </w:rPr>
        <w:t>的无向完全图中，如何构造一条最短的哈密顿回路。</w:t>
      </w:r>
    </w:p>
    <w:p w:rsidR="00AA0094" w:rsidRDefault="00A57219" w:rsidP="00C3391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lastRenderedPageBreak/>
        <w:t>对于</w:t>
      </w:r>
      <w:r w:rsidR="00B978B4" w:rsidRPr="00BD07E6">
        <w:rPr>
          <w:rFonts w:asciiTheme="minorEastAsia" w:hAnsiTheme="minorEastAsia" w:cs="Times New Roman"/>
          <w:position w:val="-6"/>
          <w:sz w:val="24"/>
          <w:szCs w:val="24"/>
        </w:rPr>
        <w:object w:dxaOrig="200" w:dyaOrig="220">
          <v:shape id="_x0000_i1025" type="#_x0000_t75" style="width:9.75pt;height:11.25pt" o:ole="">
            <v:imagedata r:id="rId19" o:title=""/>
          </v:shape>
          <o:OLEObject Type="Embed" ProgID="Equation.DSMT4" ShapeID="_x0000_i1025" DrawAspect="Content" ObjectID="_1493068512" r:id="rId22"/>
        </w:object>
      </w:r>
      <w:r w:rsidR="003E6E7C" w:rsidRPr="00BD07E6">
        <w:rPr>
          <w:rFonts w:asciiTheme="minorEastAsia" w:hAnsiTheme="minorEastAsia" w:cs="Times New Roman"/>
          <w:sz w:val="24"/>
          <w:szCs w:val="24"/>
        </w:rPr>
        <w:t>个城市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所有可能的路径选择有</w:t>
      </w:r>
      <w:r w:rsidR="003E6E7C" w:rsidRPr="00BD07E6">
        <w:rPr>
          <w:rFonts w:asciiTheme="minorEastAsia" w:hAnsiTheme="minorEastAsia" w:cs="Times New Roman"/>
          <w:position w:val="-24"/>
          <w:sz w:val="24"/>
          <w:szCs w:val="24"/>
        </w:rPr>
        <w:object w:dxaOrig="740" w:dyaOrig="620">
          <v:shape id="_x0000_i1026" type="#_x0000_t75" style="width:36.75pt;height:30.75pt" o:ole="">
            <v:imagedata r:id="rId23" o:title=""/>
          </v:shape>
          <o:OLEObject Type="Embed" ProgID="Equation.DSMT4" ShapeID="_x0000_i1026" DrawAspect="Content" ObjectID="_1493068513" r:id="rId24"/>
        </w:object>
      </w:r>
      <w:r w:rsidR="00B641A3" w:rsidRPr="00BD07E6">
        <w:rPr>
          <w:rFonts w:asciiTheme="minorEastAsia" w:hAnsiTheme="minorEastAsia" w:cs="Times New Roman"/>
          <w:sz w:val="24"/>
          <w:szCs w:val="24"/>
        </w:rPr>
        <w:t>种</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27" type="#_x0000_t75" style="width:9.75pt;height:11.25pt" o:ole="">
            <v:imagedata r:id="rId19" o:title=""/>
          </v:shape>
          <o:OLEObject Type="Embed" ProgID="Equation.DSMT4" ShapeID="_x0000_i1027" DrawAspect="Content" ObjectID="_1493068514" r:id="rId25"/>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010F16" w:rsidRPr="00BD07E6">
        <w:rPr>
          <w:rFonts w:asciiTheme="minorEastAsia" w:hAnsiTheme="minorEastAsia" w:cs="Times New Roman"/>
          <w:sz w:val="24"/>
          <w:szCs w:val="24"/>
        </w:rPr>
        <w:t>这将是一个天文数字</w:t>
      </w:r>
      <w:r w:rsidR="00454707" w:rsidRPr="00BD07E6">
        <w:rPr>
          <w:rFonts w:asciiTheme="minorEastAsia" w:hAnsiTheme="minorEastAsia" w:cs="Times New Roman" w:hint="eastAsia"/>
          <w:sz w:val="24"/>
          <w:szCs w:val="24"/>
        </w:rPr>
        <w:t>！</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AD4F9B" w:rsidRPr="00BD07E6" w:rsidRDefault="00AD4F9B" w:rsidP="003427B2">
      <w:pPr>
        <w:spacing w:line="400" w:lineRule="exact"/>
        <w:rPr>
          <w:rFonts w:asciiTheme="minorEastAsia" w:hAnsiTheme="minorEastAsia" w:cs="Times New Roman" w:hint="eastAsia"/>
          <w:sz w:val="24"/>
          <w:szCs w:val="24"/>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D07BE5"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Marco Dorigo</w:t>
      </w:r>
      <w:r w:rsidR="00EB28D0" w:rsidRPr="00376055">
        <w:rPr>
          <w:rFonts w:asciiTheme="minorEastAsia" w:hAnsiTheme="minorEastAsia" w:cs="Times New Roman" w:hint="eastAsia"/>
          <w:sz w:val="24"/>
          <w:szCs w:val="24"/>
        </w:rPr>
        <w:t>于1992年在他的博士论文中提出。该算法模拟自然界中蚂蚁觅食寻找路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1F3A80" w:rsidRPr="001F3A80" w:rsidRDefault="001F3A80" w:rsidP="00CA6FBC">
      <w:pPr>
        <w:spacing w:line="400" w:lineRule="exact"/>
        <w:rPr>
          <w:rFonts w:asciiTheme="minorEastAsia" w:hAnsiTheme="minorEastAsia" w:cs="Times New Roman" w:hint="eastAsia"/>
          <w:sz w:val="24"/>
          <w:szCs w:val="24"/>
        </w:rPr>
      </w:pPr>
    </w:p>
    <w:p w:rsidR="008B5EED" w:rsidRPr="009230F5" w:rsidRDefault="006707AE" w:rsidP="00353422">
      <w:pPr>
        <w:spacing w:line="400" w:lineRule="exact"/>
        <w:rPr>
          <w:rFonts w:ascii="黑体" w:eastAsia="黑体" w:hAnsi="黑体" w:cs="Times New Roman"/>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hint="eastAsia"/>
          <w:sz w:val="24"/>
          <w:szCs w:val="24"/>
        </w:rPr>
      </w:pPr>
      <w:r w:rsidRPr="004F3BC0">
        <w:rPr>
          <w:rFonts w:asciiTheme="minorEastAsia" w:hAnsiTheme="minorEastAsia" w:cs="Times New Roman" w:hint="eastAsia"/>
          <w:sz w:val="24"/>
          <w:szCs w:val="24"/>
        </w:rPr>
        <w:t>根据信息素更新策略的不同，</w:t>
      </w:r>
      <w:r w:rsidRPr="00120423">
        <w:rPr>
          <w:rFonts w:ascii="Times New Roman" w:hAnsi="Times New Roman" w:cs="Times New Roman"/>
          <w:sz w:val="24"/>
          <w:szCs w:val="24"/>
        </w:rPr>
        <w:t>Marco Dorigo</w:t>
      </w:r>
      <w:r w:rsidRPr="004F3BC0">
        <w:rPr>
          <w:rFonts w:asciiTheme="minorEastAsia" w:hAnsiTheme="minorEastAsia" w:cs="Times New Roman" w:hint="eastAsia"/>
          <w:sz w:val="24"/>
          <w:szCs w:val="24"/>
        </w:rPr>
        <w:t>提出了三种一群算法模型，分别为</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120423">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120423">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120423">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120423">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28" type="#_x0000_t75" style="width:9.75pt;height:11.25pt" o:ole="">
            <v:imagedata r:id="rId19" o:title=""/>
          </v:shape>
          <o:OLEObject Type="Embed" ProgID="Equation.DSMT4" ShapeID="_x0000_i1028" DrawAspect="Content" ObjectID="_1493068515" r:id="rId26"/>
        </w:object>
      </w:r>
      <w:r w:rsidRPr="006A1010">
        <w:rPr>
          <w:rFonts w:asciiTheme="minorEastAsia" w:hAnsiTheme="minorEastAsia" w:cs="Times New Roman"/>
          <w:sz w:val="24"/>
          <w:szCs w:val="24"/>
        </w:rPr>
        <w:t>为</w:t>
      </w:r>
      <w:r w:rsidRPr="00FF4985">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29" type="#_x0000_t75" style="width:12.75pt;height:11.25pt" o:ole="">
            <v:imagedata r:id="rId27" o:title=""/>
          </v:shape>
          <o:OLEObject Type="Embed" ProgID="Equation.DSMT4" ShapeID="_x0000_i1029" DrawAspect="Content" ObjectID="_1493068516" r:id="rId28"/>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0" type="#_x0000_t75" style="width:26.25pt;height:18.75pt" o:ole="">
            <v:imagedata r:id="rId29" o:title=""/>
          </v:shape>
          <o:OLEObject Type="Embed" ProgID="Equation.DSMT4" ShapeID="_x0000_i1030" DrawAspect="Content" ObjectID="_1493068517" r:id="rId30"/>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1" type="#_x0000_t75" style="width:6.75pt;height:12pt" o:ole="">
            <v:imagedata r:id="rId31" o:title=""/>
          </v:shape>
          <o:OLEObject Type="Embed" ProgID="Equation.DSMT4" ShapeID="_x0000_i1031" DrawAspect="Content" ObjectID="_1493068518" r:id="rId32"/>
        </w:object>
      </w:r>
    </w:p>
    <w:p w:rsidR="00501517" w:rsidRPr="006A1010" w:rsidRDefault="006601DE" w:rsidP="00BA3BAA">
      <w:pPr>
        <w:spacing w:line="400" w:lineRule="exact"/>
        <w:rPr>
          <w:rFonts w:asciiTheme="minorEastAsia" w:hAnsiTheme="minorEastAsia" w:cs="Times New Roman" w:hint="eastAsia"/>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32" type="#_x0000_t75" style="width:26.25pt;height:15.75pt" o:ole="">
            <v:imagedata r:id="rId33" o:title=""/>
          </v:shape>
          <o:OLEObject Type="Embed" ProgID="Equation.DSMT4" ShapeID="_x0000_i1032" DrawAspect="Content" ObjectID="_1493068519" r:id="rId34"/>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33" type="#_x0000_t75" style="width:14.25pt;height:18.75pt" o:ole="">
            <v:imagedata r:id="rId35" o:title=""/>
          </v:shape>
          <o:OLEObject Type="Embed" ProgID="Equation.DSMT4" ShapeID="_x0000_i1033" DrawAspect="Content" ObjectID="_1493068520" r:id="rId36"/>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34" type="#_x0000_t75" style="width:26.25pt;height:15.75pt" o:ole="">
            <v:imagedata r:id="rId33" o:title=""/>
          </v:shape>
          <o:OLEObject Type="Embed" ProgID="Equation.DSMT4" ShapeID="_x0000_i1034" DrawAspect="Content" ObjectID="_1493068521" r:id="rId37"/>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35" type="#_x0000_t75" style="width:12pt;height:14.25pt" o:ole="">
            <v:imagedata r:id="rId38" o:title=""/>
          </v:shape>
          <o:OLEObject Type="Embed" ProgID="Equation.DSMT4" ShapeID="_x0000_i1035" DrawAspect="Content" ObjectID="_1493068522" r:id="rId39"/>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36" type="#_x0000_t75" style="width:29.25pt;height:18pt" o:ole="">
            <v:imagedata r:id="rId40" o:title=""/>
          </v:shape>
          <o:OLEObject Type="Embed" ProgID="Equation.DSMT4" ShapeID="_x0000_i1036" DrawAspect="Content" ObjectID="_1493068523" r:id="rId41"/>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37" type="#_x0000_t75" style="width:9.75pt;height:14.25pt" o:ole="">
            <v:imagedata r:id="rId42" o:title=""/>
          </v:shape>
          <o:OLEObject Type="Embed" ProgID="Equation.DSMT4" ShapeID="_x0000_i1037" DrawAspect="Content" ObjectID="_1493068524" r:id="rId43"/>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38" type="#_x0000_t75" style="width:33pt;height:20.25pt" o:ole="">
            <v:imagedata r:id="rId44" o:title=""/>
          </v:shape>
          <o:OLEObject Type="Embed" ProgID="Equation.DSMT4" ShapeID="_x0000_i1038" DrawAspect="Content" ObjectID="_1493068525" r:id="rId45"/>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39" type="#_x0000_t75" style="width:9.75pt;height:14.25pt" o:ole="">
            <v:imagedata r:id="rId46" o:title=""/>
          </v:shape>
          <o:OLEObject Type="Embed" ProgID="Equation.DSMT4" ShapeID="_x0000_i1039" DrawAspect="Content" ObjectID="_1493068526" r:id="rId47"/>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0" type="#_x0000_t75" style="width:6.75pt;height:12pt" o:ole="">
            <v:imagedata r:id="rId48" o:title=""/>
          </v:shape>
          <o:OLEObject Type="Embed" ProgID="Equation.DSMT4" ShapeID="_x0000_i1040" DrawAspect="Content" ObjectID="_1493068527" r:id="rId49"/>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1" type="#_x0000_t75" style="width:6.75pt;height:12.75pt" o:ole="">
            <v:imagedata r:id="rId50" o:title=""/>
          </v:shape>
          <o:OLEObject Type="Embed" ProgID="Equation.DSMT4" ShapeID="_x0000_i1041" DrawAspect="Content" ObjectID="_1493068528" r:id="rId51"/>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42" type="#_x0000_t75" style="width:9.75pt;height:15pt" o:ole="">
            <v:imagedata r:id="rId52" o:title=""/>
          </v:shape>
          <o:OLEObject Type="Embed" ProgID="Equation.DSMT4" ShapeID="_x0000_i1042" DrawAspect="Content" ObjectID="_1493068529" r:id="rId53"/>
        </w:object>
      </w:r>
      <w:r w:rsidR="00272E8B" w:rsidRPr="006A1010">
        <w:rPr>
          <w:rFonts w:asciiTheme="minorEastAsia" w:hAnsiTheme="minorEastAsia" w:cs="Times New Roman"/>
          <w:sz w:val="24"/>
          <w:szCs w:val="24"/>
        </w:rPr>
        <w:t>的概率</w:t>
      </w:r>
    </w:p>
    <w:p w:rsidR="00675E8E" w:rsidRPr="006A1010" w:rsidRDefault="00215AFE" w:rsidP="00CE28EA">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43" type="#_x0000_t75" style="width:246.75pt;height:68.25pt" o:ole="">
            <v:imagedata r:id="rId54" o:title=""/>
          </v:shape>
          <o:OLEObject Type="Embed" ProgID="Equation.DSMT4" ShapeID="_x0000_i1043" DrawAspect="Content" ObjectID="_1493068530" r:id="rId55"/>
        </w:object>
      </w:r>
      <w:r w:rsidR="009E47CB">
        <w:rPr>
          <w:rFonts w:asciiTheme="minorEastAsia" w:hAnsiTheme="minorEastAsia" w:cs="Times New Roman" w:hint="eastAsia"/>
          <w:sz w:val="24"/>
          <w:szCs w:val="24"/>
        </w:rPr>
        <w:t>(</w:t>
      </w:r>
      <w:r w:rsidR="00BD0C0D">
        <w:rPr>
          <w:rFonts w:asciiTheme="minorEastAsia" w:hAnsiTheme="minorEastAsia" w:cs="Times New Roman" w:hint="eastAsia"/>
          <w:sz w:val="24"/>
          <w:szCs w:val="24"/>
        </w:rPr>
        <w:t>2-1</w:t>
      </w:r>
      <w:r w:rsidR="009E47CB">
        <w:rPr>
          <w:rFonts w:asciiTheme="minorEastAsia" w:hAnsiTheme="minorEastAsia" w:cs="Times New Roman" w:hint="eastAsia"/>
          <w:sz w:val="24"/>
          <w:szCs w:val="24"/>
        </w:rPr>
        <w:t>)</w:t>
      </w:r>
    </w:p>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44" type="#_x0000_t75" style="width:12pt;height:11.25pt" o:ole="">
            <v:imagedata r:id="rId56" o:title=""/>
          </v:shape>
          <o:OLEObject Type="Embed" ProgID="Equation.DSMT4" ShapeID="_x0000_i1044" DrawAspect="Content" ObjectID="_1493068531" r:id="rId57"/>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45" type="#_x0000_t75" style="width:12pt;height:15.75pt" o:ole="">
            <v:imagedata r:id="rId58" o:title=""/>
          </v:shape>
          <o:OLEObject Type="Embed" ProgID="Equation.DSMT4" ShapeID="_x0000_i1045" DrawAspect="Content" ObjectID="_1493068532" r:id="rId59"/>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Pr="006A1010"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lastRenderedPageBreak/>
        <w:t>在</w:t>
      </w:r>
      <w:r w:rsidR="00DD68E5" w:rsidRPr="00117D7B">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46" type="#_x0000_t75" style="width:26.25pt;height:20.25pt" o:ole="">
            <v:imagedata r:id="rId60" o:title=""/>
          </v:shape>
          <o:OLEObject Type="Embed" ProgID="Equation.DSMT4" ShapeID="_x0000_i1046" DrawAspect="Content" ObjectID="_1493068533" r:id="rId61"/>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47" type="#_x0000_t75" style="width:9.75pt;height:14.25pt" o:ole="">
            <v:imagedata r:id="rId62" o:title=""/>
          </v:shape>
          <o:OLEObject Type="Embed" ProgID="Equation.DSMT4" ShapeID="_x0000_i1047" DrawAspect="Content" ObjectID="_1493068534" r:id="rId63"/>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48" type="#_x0000_t75" style="width:26.25pt;height:15.75pt" o:ole="">
            <v:imagedata r:id="rId64" o:title=""/>
          </v:shape>
          <o:OLEObject Type="Embed" ProgID="Equation.DSMT4" ShapeID="_x0000_i1048" DrawAspect="Content" ObjectID="_1493068535" r:id="rId65"/>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p w:rsidR="000E2594" w:rsidRPr="006A1010" w:rsidRDefault="0011295F" w:rsidP="00921E2E">
      <w:pPr>
        <w:spacing w:line="240" w:lineRule="auto"/>
        <w:ind w:firstLine="420"/>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49" type="#_x0000_t75" style="width:216.75pt;height:38.25pt" o:ole="">
            <v:imagedata r:id="rId66" o:title=""/>
          </v:shape>
          <o:OLEObject Type="Embed" ProgID="Equation.DSMT4" ShapeID="_x0000_i1049" DrawAspect="Content" ObjectID="_1493068536" r:id="rId67"/>
        </w:object>
      </w:r>
      <w:r w:rsidR="00FD435C">
        <w:rPr>
          <w:rFonts w:asciiTheme="minorEastAsia" w:hAnsiTheme="minorEastAsia" w:cs="Times New Roman" w:hint="eastAsia"/>
          <w:sz w:val="24"/>
          <w:szCs w:val="24"/>
        </w:rPr>
        <w:t>(</w:t>
      </w:r>
      <w:r w:rsidR="0011219F">
        <w:rPr>
          <w:rFonts w:asciiTheme="minorEastAsia" w:hAnsiTheme="minorEastAsia" w:cs="Times New Roman" w:hint="eastAsia"/>
          <w:sz w:val="24"/>
          <w:szCs w:val="24"/>
        </w:rPr>
        <w:t>2-2</w:t>
      </w:r>
      <w:r w:rsidR="00FD435C">
        <w:rPr>
          <w:rFonts w:asciiTheme="minorEastAsia" w:hAnsiTheme="minorEastAsia" w:cs="Times New Roman" w:hint="eastAsia"/>
          <w:sz w:val="24"/>
          <w:szCs w:val="24"/>
        </w:rPr>
        <w:t>)</w:t>
      </w:r>
    </w:p>
    <w:p w:rsidR="00F2235D" w:rsidRPr="006A1010"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完城市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p w:rsidR="005112F6" w:rsidRPr="006A1010" w:rsidRDefault="00C4705E" w:rsidP="00AC2185">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0" type="#_x0000_t75" style="width:156.75pt;height:33.75pt" o:ole="">
            <v:imagedata r:id="rId68" o:title=""/>
          </v:shape>
          <o:OLEObject Type="Embed" ProgID="Equation.DSMT4" ShapeID="_x0000_i1050" DrawAspect="Content" ObjectID="_1493068537" r:id="rId69"/>
        </w:object>
      </w:r>
      <w:r w:rsidR="005F0136">
        <w:rPr>
          <w:rFonts w:asciiTheme="minorEastAsia" w:hAnsiTheme="minorEastAsia" w:cs="Times New Roman" w:hint="eastAsia"/>
          <w:sz w:val="24"/>
          <w:szCs w:val="24"/>
        </w:rPr>
        <w:t>(</w:t>
      </w:r>
      <w:r w:rsidR="008F3618">
        <w:rPr>
          <w:rFonts w:asciiTheme="minorEastAsia" w:hAnsiTheme="minorEastAsia" w:cs="Times New Roman" w:hint="eastAsia"/>
          <w:sz w:val="24"/>
          <w:szCs w:val="24"/>
        </w:rPr>
        <w:t>2-3</w:t>
      </w:r>
      <w:r w:rsidR="005F0136">
        <w:rPr>
          <w:rFonts w:asciiTheme="minorEastAsia" w:hAnsiTheme="minorEastAsia" w:cs="Times New Roman" w:hint="eastAsia"/>
          <w:sz w:val="24"/>
          <w:szCs w:val="24"/>
        </w:rPr>
        <w:t>)</w:t>
      </w:r>
    </w:p>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1" type="#_x0000_t75" style="width:12pt;height:12.75pt" o:ole="">
            <v:imagedata r:id="rId70" o:title=""/>
          </v:shape>
          <o:OLEObject Type="Embed" ProgID="Equation.DSMT4" ShapeID="_x0000_i1051" DrawAspect="Content" ObjectID="_1493068538" r:id="rId71"/>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2F6837" w:rsidRPr="00065615" w:rsidRDefault="00141AE0" w:rsidP="00CA6FBC">
      <w:pPr>
        <w:spacing w:line="400" w:lineRule="exact"/>
        <w:rPr>
          <w:rFonts w:asciiTheme="minorEastAsia" w:hAnsiTheme="minorEastAsia" w:cs="Times New Roman" w:hint="eastAsia"/>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r w:rsidR="001F3F4E">
        <w:rPr>
          <w:rFonts w:asciiTheme="minorEastAsia" w:hAnsiTheme="minorEastAsia" w:cs="Times New Roman" w:hint="eastAsia"/>
          <w:sz w:val="24"/>
          <w:szCs w:val="24"/>
        </w:rPr>
        <w:t>该解即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376605" w:rsidRPr="006A1010" w:rsidRDefault="00376605" w:rsidP="00CA6FBC">
      <w:pPr>
        <w:spacing w:line="400" w:lineRule="exact"/>
        <w:rPr>
          <w:rFonts w:asciiTheme="minorEastAsia" w:hAnsiTheme="minorEastAsia" w:cs="Times New Roman"/>
          <w:sz w:val="24"/>
          <w:szCs w:val="24"/>
        </w:rPr>
      </w:pPr>
    </w:p>
    <w:p w:rsidR="00AA7939" w:rsidRDefault="00E86E32" w:rsidP="00686B96">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BB1697" w:rsidRPr="00E86E32" w:rsidRDefault="006E25E6" w:rsidP="00CA6FBC">
      <w:pPr>
        <w:spacing w:line="400" w:lineRule="exact"/>
        <w:rPr>
          <w:rFonts w:ascii="黑体" w:eastAsia="黑体" w:hAnsi="黑体" w:cs="Times New Roman"/>
          <w:sz w:val="28"/>
          <w:szCs w:val="28"/>
        </w:rPr>
      </w:pPr>
      <w:r>
        <w:rPr>
          <w:rFonts w:ascii="黑体" w:eastAsia="黑体" w:hAnsi="黑体" w:cs="Times New Roman"/>
          <w:sz w:val="28"/>
          <w:szCs w:val="28"/>
        </w:rPr>
        <w:t>2.2.1</w:t>
      </w:r>
      <w:r w:rsidR="002037DE">
        <w:rPr>
          <w:rFonts w:ascii="黑体" w:eastAsia="黑体" w:hAnsi="黑体" w:cs="Times New Roman"/>
          <w:sz w:val="28"/>
          <w:szCs w:val="28"/>
        </w:rPr>
        <w:t xml:space="preserve"> </w:t>
      </w:r>
      <w:r w:rsidR="00E267F7">
        <w:rPr>
          <w:rFonts w:ascii="黑体" w:eastAsia="黑体" w:hAnsi="黑体" w:cs="Times New Roman"/>
          <w:sz w:val="28"/>
          <w:szCs w:val="28"/>
        </w:rPr>
        <w:t>蚁群算法的算法描述</w:t>
      </w:r>
    </w:p>
    <w:p w:rsidR="00B90C1B" w:rsidRPr="00551165" w:rsidRDefault="00D41D94" w:rsidP="00180746">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EF2502" w:rsidRPr="00551165">
        <w:rPr>
          <w:rFonts w:asciiTheme="minorEastAsia" w:hAnsiTheme="minorEastAsia" w:cs="Times New Roman" w:hint="eastAsia"/>
          <w:sz w:val="24"/>
          <w:szCs w:val="24"/>
        </w:rPr>
        <w:t>Ant-Cycle蚁群算法的实现步骤（以求解TSP问题为例）</w:t>
      </w:r>
      <w:r w:rsidR="00330FD8" w:rsidRPr="00551165">
        <w:rPr>
          <w:rFonts w:asciiTheme="minorEastAsia" w:hAnsiTheme="minorEastAsia" w:cs="Times New Roman" w:hint="eastAsia"/>
          <w:sz w:val="24"/>
          <w:szCs w:val="24"/>
        </w:rPr>
        <w:t>：</w:t>
      </w:r>
    </w:p>
    <w:p w:rsidR="00D143C3" w:rsidRDefault="00270508" w:rsidP="00180746">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w:t>
      </w:r>
      <w:r w:rsidR="003415D1" w:rsidRPr="00551165">
        <w:rPr>
          <w:rFonts w:asciiTheme="minorEastAsia" w:hAnsiTheme="minorEastAsia" w:cs="Times New Roman"/>
          <w:sz w:val="24"/>
          <w:szCs w:val="24"/>
        </w:rPr>
        <w:t>初始化</w:t>
      </w:r>
      <w:r w:rsidR="00187B8D" w:rsidRPr="00551165">
        <w:rPr>
          <w:rFonts w:asciiTheme="minorEastAsia" w:hAnsiTheme="minorEastAsia" w:cs="Times New Roman" w:hint="eastAsia"/>
          <w:sz w:val="24"/>
          <w:szCs w:val="24"/>
        </w:rPr>
        <w:t>参数</w:t>
      </w:r>
      <w:r w:rsidR="00D56AD5" w:rsidRPr="00551165">
        <w:rPr>
          <w:rFonts w:asciiTheme="minorEastAsia" w:hAnsiTheme="minorEastAsia" w:cs="Times New Roman" w:hint="eastAsia"/>
          <w:sz w:val="24"/>
          <w:szCs w:val="24"/>
        </w:rPr>
        <w:t>，</w:t>
      </w:r>
      <w:r w:rsidR="000C762E">
        <w:rPr>
          <w:rFonts w:asciiTheme="minorEastAsia" w:hAnsiTheme="minorEastAsia" w:cs="Times New Roman" w:hint="eastAsia"/>
          <w:sz w:val="24"/>
          <w:szCs w:val="24"/>
        </w:rPr>
        <w:t>令迭代</w:t>
      </w:r>
      <w:r w:rsidR="00425827" w:rsidRPr="00551165">
        <w:rPr>
          <w:rFonts w:asciiTheme="minorEastAsia" w:hAnsiTheme="minorEastAsia" w:cs="Times New Roman" w:hint="eastAsia"/>
          <w:sz w:val="24"/>
          <w:szCs w:val="24"/>
        </w:rPr>
        <w:t>次数loop</w:t>
      </w:r>
      <w:r w:rsidR="00425827" w:rsidRPr="00551165">
        <w:rPr>
          <w:rFonts w:asciiTheme="minorEastAsia" w:hAnsiTheme="minorEastAsia" w:cs="Times New Roman"/>
          <w:sz w:val="24"/>
          <w:szCs w:val="24"/>
        </w:rPr>
        <w:t>Count</w:t>
      </w:r>
      <w:r w:rsidR="00376231" w:rsidRPr="00551165">
        <w:rPr>
          <w:rFonts w:asciiTheme="minorEastAsia" w:hAnsiTheme="minorEastAsia" w:cs="Times New Roman"/>
          <w:sz w:val="24"/>
          <w:szCs w:val="24"/>
        </w:rPr>
        <w:t xml:space="preserve"> </w:t>
      </w:r>
      <w:r w:rsidR="00425827" w:rsidRPr="00551165">
        <w:rPr>
          <w:rFonts w:asciiTheme="minorEastAsia" w:hAnsiTheme="minorEastAsia" w:cs="Times New Roman"/>
          <w:sz w:val="24"/>
          <w:szCs w:val="24"/>
        </w:rPr>
        <w:t>=</w:t>
      </w:r>
      <w:r w:rsidR="00376231" w:rsidRPr="00551165">
        <w:rPr>
          <w:rFonts w:asciiTheme="minorEastAsia" w:hAnsiTheme="minorEastAsia" w:cs="Times New Roman"/>
          <w:sz w:val="24"/>
          <w:szCs w:val="24"/>
        </w:rPr>
        <w:t xml:space="preserve"> </w:t>
      </w:r>
      <w:r w:rsidR="00425827" w:rsidRPr="00551165">
        <w:rPr>
          <w:rFonts w:asciiTheme="minorEastAsia" w:hAnsiTheme="minorEastAsia" w:cs="Times New Roman"/>
          <w:sz w:val="24"/>
          <w:szCs w:val="24"/>
        </w:rPr>
        <w:t>0</w:t>
      </w:r>
      <w:r w:rsidR="00425827" w:rsidRPr="00551165">
        <w:rPr>
          <w:rFonts w:asciiTheme="minorEastAsia" w:hAnsiTheme="minorEastAsia" w:cs="Times New Roman" w:hint="eastAsia"/>
          <w:sz w:val="24"/>
          <w:szCs w:val="24"/>
        </w:rPr>
        <w:t>,</w:t>
      </w:r>
      <w:r w:rsidR="0040114F" w:rsidRPr="00551165">
        <w:rPr>
          <w:rFonts w:asciiTheme="minorEastAsia" w:hAnsiTheme="minorEastAsia" w:cs="Times New Roman"/>
          <w:sz w:val="24"/>
          <w:szCs w:val="24"/>
        </w:rPr>
        <w:t>设置</w:t>
      </w:r>
      <w:r w:rsidR="00E51207">
        <w:rPr>
          <w:rFonts w:asciiTheme="minorEastAsia" w:hAnsiTheme="minorEastAsia" w:cs="Times New Roman"/>
          <w:sz w:val="24"/>
          <w:szCs w:val="24"/>
        </w:rPr>
        <w:t>最大迭代</w:t>
      </w:r>
      <w:r w:rsidR="00E90DB4" w:rsidRPr="00551165">
        <w:rPr>
          <w:rFonts w:asciiTheme="minorEastAsia" w:hAnsiTheme="minorEastAsia" w:cs="Times New Roman"/>
          <w:sz w:val="24"/>
          <w:szCs w:val="24"/>
        </w:rPr>
        <w:t>次数</w:t>
      </w:r>
      <w:r w:rsidR="009106EC" w:rsidRPr="00551165">
        <w:rPr>
          <w:rFonts w:asciiTheme="minorEastAsia" w:hAnsiTheme="minorEastAsia" w:cs="Times New Roman" w:hint="eastAsia"/>
          <w:sz w:val="24"/>
          <w:szCs w:val="24"/>
        </w:rPr>
        <w:t>MAX_LOOP_COUNT</w:t>
      </w:r>
      <w:r w:rsidR="00187794" w:rsidRPr="00551165">
        <w:rPr>
          <w:rFonts w:asciiTheme="minorEastAsia" w:hAnsiTheme="minorEastAsia" w:cs="Times New Roman" w:hint="eastAsia"/>
          <w:sz w:val="24"/>
          <w:szCs w:val="24"/>
        </w:rPr>
        <w:t>，初始化信息素矩阵</w:t>
      </w:r>
      <w:r w:rsidR="00286643" w:rsidRPr="00551165">
        <w:rPr>
          <w:rFonts w:asciiTheme="minorEastAsia" w:hAnsiTheme="minorEastAsia" w:cs="Times New Roman"/>
          <w:sz w:val="24"/>
          <w:szCs w:val="24"/>
        </w:rPr>
        <w:t>pheromoneMatrix</w:t>
      </w:r>
      <w:r w:rsidR="00841206" w:rsidRPr="00551165">
        <w:rPr>
          <w:rFonts w:asciiTheme="minorEastAsia" w:hAnsiTheme="minorEastAsia" w:cs="Times New Roman"/>
          <w:sz w:val="24"/>
          <w:szCs w:val="24"/>
        </w:rPr>
        <w:t>,其中pheromoneMatrix</w:t>
      </w:r>
      <w:r w:rsidR="00841206" w:rsidRPr="00551165">
        <w:rPr>
          <w:rFonts w:asciiTheme="minorEastAsia" w:hAnsiTheme="minorEastAsia" w:cs="Times New Roman" w:hint="eastAsia"/>
          <w:sz w:val="24"/>
          <w:szCs w:val="24"/>
        </w:rPr>
        <w:t>[</w:t>
      </w:r>
      <w:r w:rsidR="00841206" w:rsidRPr="00551165">
        <w:rPr>
          <w:rFonts w:asciiTheme="minorEastAsia" w:hAnsiTheme="minorEastAsia" w:cs="Times New Roman"/>
          <w:sz w:val="24"/>
          <w:szCs w:val="24"/>
        </w:rPr>
        <w:t>i</w:t>
      </w:r>
      <w:r w:rsidR="00841206" w:rsidRPr="00551165">
        <w:rPr>
          <w:rFonts w:asciiTheme="minorEastAsia" w:hAnsiTheme="minorEastAsia" w:cs="Times New Roman" w:hint="eastAsia"/>
          <w:sz w:val="24"/>
          <w:szCs w:val="24"/>
        </w:rPr>
        <w:t>][</w:t>
      </w:r>
      <w:r w:rsidR="00841206" w:rsidRPr="00551165">
        <w:rPr>
          <w:rFonts w:asciiTheme="minorEastAsia" w:hAnsiTheme="minorEastAsia" w:cs="Times New Roman"/>
          <w:sz w:val="24"/>
          <w:szCs w:val="24"/>
        </w:rPr>
        <w:t>j</w:t>
      </w:r>
      <w:r w:rsidR="00841206" w:rsidRPr="00551165">
        <w:rPr>
          <w:rFonts w:asciiTheme="minorEastAsia" w:hAnsiTheme="minorEastAsia" w:cs="Times New Roman" w:hint="eastAsia"/>
          <w:sz w:val="24"/>
          <w:szCs w:val="24"/>
        </w:rPr>
        <w:t>]</w:t>
      </w:r>
      <w:r w:rsidR="00841206" w:rsidRPr="00551165">
        <w:rPr>
          <w:rFonts w:asciiTheme="minorEastAsia" w:hAnsiTheme="minorEastAsia" w:cs="Times New Roman"/>
          <w:sz w:val="24"/>
          <w:szCs w:val="24"/>
        </w:rPr>
        <w:t xml:space="preserve"> = const</w:t>
      </w:r>
      <w:r w:rsidR="004F7812" w:rsidRPr="00551165">
        <w:rPr>
          <w:rFonts w:asciiTheme="minorEastAsia" w:hAnsiTheme="minorEastAsia" w:cs="Times New Roman" w:hint="eastAsia"/>
          <w:sz w:val="24"/>
          <w:szCs w:val="24"/>
        </w:rPr>
        <w:t>，</w:t>
      </w:r>
      <w:r w:rsidR="004F7812" w:rsidRPr="00551165">
        <w:rPr>
          <w:rFonts w:asciiTheme="minorEastAsia" w:hAnsiTheme="minorEastAsia" w:cs="Times New Roman"/>
          <w:sz w:val="24"/>
          <w:szCs w:val="24"/>
        </w:rPr>
        <w:t>const为常量</w:t>
      </w:r>
      <w:r w:rsidR="007D4AC7" w:rsidRPr="00551165">
        <w:rPr>
          <w:rFonts w:asciiTheme="minorEastAsia" w:hAnsiTheme="minorEastAsia" w:cs="Times New Roman" w:hint="eastAsia"/>
          <w:sz w:val="24"/>
          <w:szCs w:val="24"/>
        </w:rPr>
        <w:t>，</w:t>
      </w:r>
      <w:r w:rsidR="006A0045" w:rsidRPr="00551165">
        <w:rPr>
          <w:rFonts w:asciiTheme="minorEastAsia" w:hAnsiTheme="minorEastAsia" w:cs="Times New Roman" w:hint="eastAsia"/>
          <w:sz w:val="24"/>
          <w:szCs w:val="24"/>
        </w:rPr>
        <w:t>初始化禁忌表tabus</w:t>
      </w:r>
      <w:r w:rsidR="00FC7206" w:rsidRPr="00551165">
        <w:rPr>
          <w:rFonts w:asciiTheme="minorEastAsia" w:hAnsiTheme="minorEastAsia" w:cs="Times New Roman" w:hint="eastAsia"/>
          <w:sz w:val="24"/>
          <w:szCs w:val="24"/>
        </w:rPr>
        <w:t>，tabu</w:t>
      </w:r>
      <w:r w:rsidR="00FC7206" w:rsidRPr="00551165">
        <w:rPr>
          <w:rFonts w:asciiTheme="minorEastAsia" w:hAnsiTheme="minorEastAsia" w:cs="Times New Roman"/>
          <w:sz w:val="24"/>
          <w:szCs w:val="24"/>
        </w:rPr>
        <w:t>s[i]</w:t>
      </w:r>
      <w:r w:rsidR="00FC7206" w:rsidRPr="00551165">
        <w:rPr>
          <w:rFonts w:asciiTheme="minorEastAsia" w:hAnsiTheme="minorEastAsia" w:cs="Times New Roman" w:hint="eastAsia"/>
          <w:sz w:val="24"/>
          <w:szCs w:val="24"/>
        </w:rPr>
        <w:t>[</w:t>
      </w:r>
      <w:r w:rsidR="00FC7206" w:rsidRPr="00551165">
        <w:rPr>
          <w:rFonts w:asciiTheme="minorEastAsia" w:hAnsiTheme="minorEastAsia" w:cs="Times New Roman"/>
          <w:sz w:val="24"/>
          <w:szCs w:val="24"/>
        </w:rPr>
        <w:t>j</w:t>
      </w:r>
      <w:r w:rsidR="00FC7206" w:rsidRPr="00551165">
        <w:rPr>
          <w:rFonts w:asciiTheme="minorEastAsia" w:hAnsiTheme="minorEastAsia" w:cs="Times New Roman" w:hint="eastAsia"/>
          <w:sz w:val="24"/>
          <w:szCs w:val="24"/>
        </w:rPr>
        <w:t>]</w:t>
      </w:r>
      <w:r w:rsidR="005644B0">
        <w:rPr>
          <w:rFonts w:asciiTheme="minorEastAsia" w:hAnsiTheme="minorEastAsia" w:cs="Times New Roman"/>
          <w:sz w:val="24"/>
          <w:szCs w:val="24"/>
        </w:rPr>
        <w:t>记录</w:t>
      </w:r>
      <w:r w:rsidR="00FC7206" w:rsidRPr="00551165">
        <w:rPr>
          <w:rFonts w:asciiTheme="minorEastAsia" w:hAnsiTheme="minorEastAsia" w:cs="Times New Roman"/>
          <w:sz w:val="24"/>
          <w:szCs w:val="24"/>
        </w:rPr>
        <w:t>第i</w:t>
      </w:r>
      <w:r w:rsidR="003F0CEB">
        <w:rPr>
          <w:rFonts w:asciiTheme="minorEastAsia" w:hAnsiTheme="minorEastAsia" w:cs="Times New Roman"/>
          <w:sz w:val="24"/>
          <w:szCs w:val="24"/>
        </w:rPr>
        <w:t>只蚂蚁是否经过</w:t>
      </w:r>
      <w:r w:rsidR="00FC7206" w:rsidRPr="00551165">
        <w:rPr>
          <w:rFonts w:asciiTheme="minorEastAsia" w:hAnsiTheme="minorEastAsia" w:cs="Times New Roman"/>
          <w:sz w:val="24"/>
          <w:szCs w:val="24"/>
        </w:rPr>
        <w:t>节点</w:t>
      </w:r>
      <w:r w:rsidR="00FC7206" w:rsidRPr="00551165">
        <w:rPr>
          <w:rFonts w:asciiTheme="minorEastAsia" w:hAnsiTheme="minorEastAsia" w:cs="Times New Roman" w:hint="eastAsia"/>
          <w:sz w:val="24"/>
          <w:szCs w:val="24"/>
        </w:rPr>
        <w:t>j</w:t>
      </w:r>
      <w:r w:rsidR="00107CA0">
        <w:rPr>
          <w:rFonts w:asciiTheme="minorEastAsia" w:hAnsiTheme="minorEastAsia" w:cs="Times New Roman" w:hint="eastAsia"/>
          <w:sz w:val="24"/>
          <w:szCs w:val="24"/>
        </w:rPr>
        <w:t>的信息</w:t>
      </w:r>
      <w:r w:rsidR="0084776D">
        <w:rPr>
          <w:rFonts w:asciiTheme="minorEastAsia" w:hAnsiTheme="minorEastAsia" w:cs="Times New Roman" w:hint="eastAsia"/>
          <w:sz w:val="24"/>
          <w:szCs w:val="24"/>
        </w:rPr>
        <w:t>，</w:t>
      </w:r>
      <w:r w:rsidR="007D4AC7" w:rsidRPr="00551165">
        <w:rPr>
          <w:rFonts w:asciiTheme="minorEastAsia" w:hAnsiTheme="minorEastAsia" w:cs="Times New Roman" w:hint="eastAsia"/>
          <w:sz w:val="24"/>
          <w:szCs w:val="24"/>
        </w:rPr>
        <w:t>进入步骤2</w:t>
      </w:r>
      <w:r w:rsidR="00150D4B">
        <w:rPr>
          <w:rFonts w:asciiTheme="minorEastAsia" w:hAnsiTheme="minorEastAsia" w:cs="Times New Roman" w:hint="eastAsia"/>
          <w:sz w:val="24"/>
          <w:szCs w:val="24"/>
        </w:rPr>
        <w:t>。</w:t>
      </w:r>
    </w:p>
    <w:p w:rsidR="00C836CB" w:rsidRPr="00551165" w:rsidRDefault="009A2207" w:rsidP="00180746">
      <w:pPr>
        <w:spacing w:line="400" w:lineRule="exact"/>
        <w:ind w:firstLine="420"/>
        <w:rPr>
          <w:rFonts w:asciiTheme="minorEastAsia" w:hAnsiTheme="minorEastAsia" w:cs="Times New Roman" w:hint="eastAsia"/>
          <w:sz w:val="24"/>
          <w:szCs w:val="24"/>
        </w:rPr>
      </w:pPr>
      <w:r w:rsidRPr="00551165">
        <w:rPr>
          <w:rFonts w:asciiTheme="minorEastAsia" w:hAnsiTheme="minorEastAsia" w:cs="Times New Roman" w:hint="eastAsia"/>
          <w:sz w:val="24"/>
          <w:szCs w:val="24"/>
        </w:rPr>
        <w:t>2.</w:t>
      </w:r>
      <w:r w:rsidR="00D605E6" w:rsidRPr="00551165">
        <w:rPr>
          <w:rFonts w:asciiTheme="minorEastAsia" w:hAnsiTheme="minorEastAsia" w:cs="Times New Roman" w:hint="eastAsia"/>
          <w:sz w:val="24"/>
          <w:szCs w:val="24"/>
        </w:rPr>
        <w:t>若loop</w:t>
      </w:r>
      <w:r w:rsidR="00D605E6" w:rsidRPr="00551165">
        <w:rPr>
          <w:rFonts w:asciiTheme="minorEastAsia" w:hAnsiTheme="minorEastAsia" w:cs="Times New Roman"/>
          <w:sz w:val="24"/>
          <w:szCs w:val="24"/>
        </w:rPr>
        <w:t>Count</w:t>
      </w:r>
      <w:r w:rsidR="0037742C" w:rsidRPr="00551165">
        <w:rPr>
          <w:rFonts w:asciiTheme="minorEastAsia" w:hAnsiTheme="minorEastAsia" w:cs="Times New Roman"/>
          <w:sz w:val="24"/>
          <w:szCs w:val="24"/>
        </w:rPr>
        <w:t xml:space="preserve"> </w:t>
      </w:r>
      <w:r w:rsidR="00D605E6" w:rsidRPr="00551165">
        <w:rPr>
          <w:rFonts w:asciiTheme="minorEastAsia" w:hAnsiTheme="minorEastAsia" w:cs="Times New Roman"/>
          <w:sz w:val="24"/>
          <w:szCs w:val="24"/>
        </w:rPr>
        <w:t>&gt;</w:t>
      </w:r>
      <w:r w:rsidR="0037742C" w:rsidRPr="00551165">
        <w:rPr>
          <w:rFonts w:asciiTheme="minorEastAsia" w:hAnsiTheme="minorEastAsia" w:cs="Times New Roman"/>
          <w:sz w:val="24"/>
          <w:szCs w:val="24"/>
        </w:rPr>
        <w:t xml:space="preserve"> </w:t>
      </w:r>
      <w:r w:rsidR="00D605E6" w:rsidRPr="00551165">
        <w:rPr>
          <w:rFonts w:asciiTheme="minorEastAsia" w:hAnsiTheme="minorEastAsia" w:cs="Times New Roman" w:hint="eastAsia"/>
          <w:sz w:val="24"/>
          <w:szCs w:val="24"/>
        </w:rPr>
        <w:t>MAX_LOOP_COUNT</w:t>
      </w:r>
      <w:r w:rsidR="00D605E6" w:rsidRPr="00551165">
        <w:rPr>
          <w:rFonts w:asciiTheme="minorEastAsia" w:hAnsiTheme="minorEastAsia" w:cs="Times New Roman"/>
          <w:sz w:val="24"/>
          <w:szCs w:val="24"/>
        </w:rPr>
        <w:t>,</w:t>
      </w:r>
      <w:r w:rsidR="00AB2CDF">
        <w:rPr>
          <w:rFonts w:asciiTheme="minorEastAsia" w:hAnsiTheme="minorEastAsia" w:cs="Times New Roman" w:hint="eastAsia"/>
          <w:sz w:val="24"/>
          <w:szCs w:val="24"/>
        </w:rPr>
        <w:t>算法</w:t>
      </w:r>
      <w:r w:rsidR="00AB2CDF">
        <w:rPr>
          <w:rFonts w:asciiTheme="minorEastAsia" w:hAnsiTheme="minorEastAsia" w:cs="Times New Roman"/>
          <w:sz w:val="24"/>
          <w:szCs w:val="24"/>
        </w:rPr>
        <w:t>结束</w:t>
      </w:r>
      <w:r w:rsidR="00D605E6" w:rsidRPr="00551165">
        <w:rPr>
          <w:rFonts w:asciiTheme="minorEastAsia" w:hAnsiTheme="minorEastAsia" w:cs="Times New Roman" w:hint="eastAsia"/>
          <w:sz w:val="24"/>
          <w:szCs w:val="24"/>
        </w:rPr>
        <w:t>，</w:t>
      </w:r>
      <w:r w:rsidR="00D605E6" w:rsidRPr="00551165">
        <w:rPr>
          <w:rFonts w:asciiTheme="minorEastAsia" w:hAnsiTheme="minorEastAsia" w:cs="Times New Roman"/>
          <w:sz w:val="24"/>
          <w:szCs w:val="24"/>
        </w:rPr>
        <w:t>否则</w:t>
      </w:r>
      <w:r w:rsidR="00FE6E83">
        <w:rPr>
          <w:rFonts w:asciiTheme="minorEastAsia" w:hAnsiTheme="minorEastAsia" w:cs="Times New Roman" w:hint="eastAsia"/>
          <w:sz w:val="24"/>
          <w:szCs w:val="24"/>
        </w:rPr>
        <w:t>，</w:t>
      </w:r>
      <w:r w:rsidR="00FE6E83" w:rsidRPr="00551165">
        <w:rPr>
          <w:rFonts w:asciiTheme="minorEastAsia" w:hAnsiTheme="minorEastAsia" w:cs="Times New Roman"/>
          <w:sz w:val="24"/>
          <w:szCs w:val="24"/>
        </w:rPr>
        <w:t>令蚂蚁索引号为</w:t>
      </w:r>
      <w:r w:rsidR="00180746">
        <w:rPr>
          <w:rFonts w:asciiTheme="minorEastAsia" w:hAnsiTheme="minorEastAsia" w:cs="Times New Roman"/>
          <w:sz w:val="24"/>
          <w:szCs w:val="24"/>
        </w:rPr>
        <w:t>i</w:t>
      </w:r>
      <w:r w:rsidR="000E347C">
        <w:rPr>
          <w:rFonts w:asciiTheme="minorEastAsia" w:hAnsiTheme="minorEastAsia" w:cs="Times New Roman"/>
          <w:sz w:val="24"/>
          <w:szCs w:val="24"/>
        </w:rPr>
        <w:t xml:space="preserve"> </w:t>
      </w:r>
      <w:r w:rsidR="00FE6E83">
        <w:rPr>
          <w:rFonts w:asciiTheme="minorEastAsia" w:hAnsiTheme="minorEastAsia" w:cs="Times New Roman" w:hint="eastAsia"/>
          <w:sz w:val="24"/>
          <w:szCs w:val="24"/>
        </w:rPr>
        <w:t>=</w:t>
      </w:r>
      <w:r w:rsidR="000E347C">
        <w:rPr>
          <w:rFonts w:asciiTheme="minorEastAsia" w:hAnsiTheme="minorEastAsia" w:cs="Times New Roman"/>
          <w:sz w:val="24"/>
          <w:szCs w:val="24"/>
        </w:rPr>
        <w:t xml:space="preserve"> </w:t>
      </w:r>
      <w:r w:rsidR="00FE6E83">
        <w:rPr>
          <w:rFonts w:asciiTheme="minorEastAsia" w:hAnsiTheme="minorEastAsia" w:cs="Times New Roman"/>
          <w:sz w:val="24"/>
          <w:szCs w:val="24"/>
        </w:rPr>
        <w:t>0</w:t>
      </w:r>
      <w:r w:rsidR="00FA2760">
        <w:rPr>
          <w:rFonts w:asciiTheme="minorEastAsia" w:hAnsiTheme="minorEastAsia" w:cs="Times New Roman" w:hint="eastAsia"/>
          <w:sz w:val="24"/>
          <w:szCs w:val="24"/>
        </w:rPr>
        <w:t>，</w:t>
      </w:r>
      <w:r w:rsidR="00D23435">
        <w:rPr>
          <w:rFonts w:asciiTheme="minorEastAsia" w:hAnsiTheme="minorEastAsia" w:cs="Times New Roman" w:hint="eastAsia"/>
          <w:sz w:val="24"/>
          <w:szCs w:val="24"/>
        </w:rPr>
        <w:t>初始化信息素增量矩阵</w:t>
      </w:r>
      <w:r w:rsidR="00D23435" w:rsidRPr="00551165">
        <w:rPr>
          <w:rFonts w:asciiTheme="minorEastAsia" w:hAnsiTheme="minorEastAsia" w:cs="Times New Roman"/>
          <w:sz w:val="24"/>
          <w:szCs w:val="24"/>
        </w:rPr>
        <w:t>pheromone</w:t>
      </w:r>
      <w:r w:rsidR="00D23435">
        <w:rPr>
          <w:rFonts w:asciiTheme="minorEastAsia" w:hAnsiTheme="minorEastAsia" w:cs="Times New Roman"/>
          <w:sz w:val="24"/>
          <w:szCs w:val="24"/>
        </w:rPr>
        <w:t>Delta</w:t>
      </w:r>
      <w:r w:rsidR="00D23435" w:rsidRPr="00551165">
        <w:rPr>
          <w:rFonts w:asciiTheme="minorEastAsia" w:hAnsiTheme="minorEastAsia" w:cs="Times New Roman"/>
          <w:sz w:val="24"/>
          <w:szCs w:val="24"/>
        </w:rPr>
        <w:t>Matrix</w:t>
      </w:r>
      <w:r w:rsidR="000E689A">
        <w:rPr>
          <w:rFonts w:asciiTheme="minorEastAsia" w:hAnsiTheme="minorEastAsia" w:cs="Times New Roman" w:hint="eastAsia"/>
          <w:sz w:val="24"/>
          <w:szCs w:val="24"/>
        </w:rPr>
        <w:t>（初始为零矩阵）</w:t>
      </w:r>
      <w:r w:rsidR="0031491C">
        <w:rPr>
          <w:rFonts w:asciiTheme="minorEastAsia" w:hAnsiTheme="minorEastAsia" w:cs="Times New Roman" w:hint="eastAsia"/>
          <w:sz w:val="24"/>
          <w:szCs w:val="24"/>
        </w:rPr>
        <w:t>，</w:t>
      </w:r>
      <w:r w:rsidR="00D605E6" w:rsidRPr="00551165">
        <w:rPr>
          <w:rFonts w:asciiTheme="minorEastAsia" w:hAnsiTheme="minorEastAsia" w:cs="Times New Roman"/>
          <w:sz w:val="24"/>
          <w:szCs w:val="24"/>
        </w:rPr>
        <w:t>进入步骤</w:t>
      </w:r>
      <w:r w:rsidR="00D605E6" w:rsidRPr="00551165">
        <w:rPr>
          <w:rFonts w:asciiTheme="minorEastAsia" w:hAnsiTheme="minorEastAsia" w:cs="Times New Roman" w:hint="eastAsia"/>
          <w:sz w:val="24"/>
          <w:szCs w:val="24"/>
        </w:rPr>
        <w:t>3</w:t>
      </w:r>
      <w:r w:rsidR="0002504C">
        <w:rPr>
          <w:rFonts w:asciiTheme="minorEastAsia" w:hAnsiTheme="minorEastAsia" w:cs="Times New Roman" w:hint="eastAsia"/>
          <w:sz w:val="24"/>
          <w:szCs w:val="24"/>
        </w:rPr>
        <w:t>。</w:t>
      </w:r>
    </w:p>
    <w:p w:rsidR="00DA361B" w:rsidRDefault="00EC7B4F" w:rsidP="00180746">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3</w:t>
      </w:r>
      <w:r w:rsidR="004809AE" w:rsidRPr="00551165">
        <w:rPr>
          <w:rFonts w:asciiTheme="minorEastAsia" w:hAnsiTheme="minorEastAsia" w:cs="Times New Roman"/>
          <w:sz w:val="24"/>
          <w:szCs w:val="24"/>
        </w:rPr>
        <w:t>.</w:t>
      </w:r>
      <w:r w:rsidR="005C1BBC" w:rsidRPr="00551165">
        <w:rPr>
          <w:rFonts w:asciiTheme="minorEastAsia" w:hAnsiTheme="minorEastAsia" w:cs="Times New Roman" w:hint="eastAsia"/>
          <w:sz w:val="24"/>
          <w:szCs w:val="24"/>
        </w:rPr>
        <w:t>蚂蚁</w:t>
      </w:r>
      <w:r w:rsidR="006F781C" w:rsidRPr="00551165">
        <w:rPr>
          <w:rFonts w:asciiTheme="minorEastAsia" w:hAnsiTheme="minorEastAsia" w:cs="Times New Roman" w:hint="eastAsia"/>
          <w:sz w:val="24"/>
          <w:szCs w:val="24"/>
        </w:rPr>
        <w:t>按照</w:t>
      </w:r>
      <w:r w:rsidR="00B07916" w:rsidRPr="00551165">
        <w:rPr>
          <w:rFonts w:asciiTheme="minorEastAsia" w:hAnsiTheme="minorEastAsia" w:cs="Times New Roman" w:hint="eastAsia"/>
          <w:sz w:val="24"/>
          <w:szCs w:val="24"/>
        </w:rPr>
        <w:t>公式</w:t>
      </w:r>
      <w:r w:rsidR="009B07FD">
        <w:rPr>
          <w:rFonts w:asciiTheme="minorEastAsia" w:hAnsiTheme="minorEastAsia" w:cs="Times New Roman" w:hint="eastAsia"/>
          <w:sz w:val="24"/>
          <w:szCs w:val="24"/>
        </w:rPr>
        <w:t>2-1</w:t>
      </w:r>
      <w:r w:rsidR="00044976">
        <w:rPr>
          <w:rFonts w:asciiTheme="minorEastAsia" w:hAnsiTheme="minorEastAsia" w:cs="Times New Roman"/>
          <w:sz w:val="24"/>
          <w:szCs w:val="24"/>
        </w:rPr>
        <w:t>选择</w:t>
      </w:r>
      <w:r w:rsidR="00904661" w:rsidRPr="00551165">
        <w:rPr>
          <w:rFonts w:asciiTheme="minorEastAsia" w:hAnsiTheme="minorEastAsia" w:cs="Times New Roman" w:hint="eastAsia"/>
          <w:sz w:val="24"/>
          <w:szCs w:val="24"/>
        </w:rPr>
        <w:t>移动到下一个城市，更新禁忌表</w:t>
      </w:r>
      <w:r w:rsidR="00016981" w:rsidRPr="00551165">
        <w:rPr>
          <w:rFonts w:asciiTheme="minorEastAsia" w:hAnsiTheme="minorEastAsia" w:cs="Times New Roman" w:hint="eastAsia"/>
          <w:sz w:val="24"/>
          <w:szCs w:val="24"/>
        </w:rPr>
        <w:t>tabu</w:t>
      </w:r>
      <w:r w:rsidR="00016981" w:rsidRPr="00551165">
        <w:rPr>
          <w:rFonts w:asciiTheme="minorEastAsia" w:hAnsiTheme="minorEastAsia" w:cs="Times New Roman"/>
          <w:sz w:val="24"/>
          <w:szCs w:val="24"/>
        </w:rPr>
        <w:t>s[i]</w:t>
      </w:r>
      <w:r w:rsidR="00B065FB" w:rsidRPr="00551165">
        <w:rPr>
          <w:rFonts w:asciiTheme="minorEastAsia" w:hAnsiTheme="minorEastAsia" w:cs="Times New Roman" w:hint="eastAsia"/>
          <w:sz w:val="24"/>
          <w:szCs w:val="24"/>
        </w:rPr>
        <w:t>，</w:t>
      </w:r>
      <w:r w:rsidR="00B065FB" w:rsidRPr="00551165">
        <w:rPr>
          <w:rFonts w:asciiTheme="minorEastAsia" w:hAnsiTheme="minorEastAsia" w:cs="Times New Roman"/>
          <w:sz w:val="24"/>
          <w:szCs w:val="24"/>
        </w:rPr>
        <w:t>若</w:t>
      </w:r>
      <w:r w:rsidR="001D63A1" w:rsidRPr="00551165">
        <w:rPr>
          <w:rFonts w:asciiTheme="minorEastAsia" w:hAnsiTheme="minorEastAsia" w:cs="Times New Roman" w:hint="eastAsia"/>
          <w:sz w:val="24"/>
          <w:szCs w:val="24"/>
        </w:rPr>
        <w:t>尚有</w:t>
      </w:r>
      <w:r w:rsidR="00FD09F6" w:rsidRPr="00551165">
        <w:rPr>
          <w:rFonts w:asciiTheme="minorEastAsia" w:hAnsiTheme="minorEastAsia" w:cs="Times New Roman"/>
          <w:sz w:val="24"/>
          <w:szCs w:val="24"/>
        </w:rPr>
        <w:t>城市未</w:t>
      </w:r>
      <w:r w:rsidR="00B065FB" w:rsidRPr="00551165">
        <w:rPr>
          <w:rFonts w:asciiTheme="minorEastAsia" w:hAnsiTheme="minorEastAsia" w:cs="Times New Roman"/>
          <w:sz w:val="24"/>
          <w:szCs w:val="24"/>
        </w:rPr>
        <w:t>被遍历</w:t>
      </w:r>
      <w:r w:rsidR="00B065FB" w:rsidRPr="00551165">
        <w:rPr>
          <w:rFonts w:asciiTheme="minorEastAsia" w:hAnsiTheme="minorEastAsia" w:cs="Times New Roman" w:hint="eastAsia"/>
          <w:sz w:val="24"/>
          <w:szCs w:val="24"/>
        </w:rPr>
        <w:t>，</w:t>
      </w:r>
      <w:r w:rsidR="00941826" w:rsidRPr="00551165">
        <w:rPr>
          <w:rFonts w:asciiTheme="minorEastAsia" w:hAnsiTheme="minorEastAsia" w:cs="Times New Roman"/>
          <w:sz w:val="24"/>
          <w:szCs w:val="24"/>
        </w:rPr>
        <w:t>重复</w:t>
      </w:r>
      <w:r w:rsidR="00EC0C54">
        <w:rPr>
          <w:rFonts w:asciiTheme="minorEastAsia" w:hAnsiTheme="minorEastAsia" w:cs="Times New Roman" w:hint="eastAsia"/>
          <w:sz w:val="24"/>
          <w:szCs w:val="24"/>
        </w:rPr>
        <w:t>本步骤</w:t>
      </w:r>
      <w:r w:rsidR="00B065FB" w:rsidRPr="00551165">
        <w:rPr>
          <w:rFonts w:asciiTheme="minorEastAsia" w:hAnsiTheme="minorEastAsia" w:cs="Times New Roman" w:hint="eastAsia"/>
          <w:sz w:val="24"/>
          <w:szCs w:val="24"/>
        </w:rPr>
        <w:t>，否则</w:t>
      </w:r>
      <w:r w:rsidR="00C741EF" w:rsidRPr="00551165">
        <w:rPr>
          <w:rFonts w:asciiTheme="minorEastAsia" w:hAnsiTheme="minorEastAsia" w:cs="Times New Roman" w:hint="eastAsia"/>
          <w:sz w:val="24"/>
          <w:szCs w:val="24"/>
        </w:rPr>
        <w:t>进入</w:t>
      </w:r>
      <w:r w:rsidR="00B065FB" w:rsidRPr="00551165">
        <w:rPr>
          <w:rFonts w:asciiTheme="minorEastAsia" w:hAnsiTheme="minorEastAsia" w:cs="Times New Roman" w:hint="eastAsia"/>
          <w:sz w:val="24"/>
          <w:szCs w:val="24"/>
        </w:rPr>
        <w:t>步骤</w:t>
      </w:r>
      <w:r w:rsidR="005160EF">
        <w:rPr>
          <w:rFonts w:asciiTheme="minorEastAsia" w:hAnsiTheme="minorEastAsia" w:cs="Times New Roman"/>
          <w:sz w:val="24"/>
          <w:szCs w:val="24"/>
        </w:rPr>
        <w:t>4</w:t>
      </w:r>
      <w:r w:rsidR="00A52361">
        <w:rPr>
          <w:rFonts w:asciiTheme="minorEastAsia" w:hAnsiTheme="minorEastAsia" w:cs="Times New Roman" w:hint="eastAsia"/>
          <w:sz w:val="24"/>
          <w:szCs w:val="24"/>
        </w:rPr>
        <w:t>。</w:t>
      </w:r>
    </w:p>
    <w:p w:rsidR="005036E5" w:rsidRPr="00551165" w:rsidRDefault="005160EF" w:rsidP="00180746">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00AF097C" w:rsidRPr="00551165">
        <w:rPr>
          <w:rFonts w:asciiTheme="minorEastAsia" w:hAnsiTheme="minorEastAsia" w:cs="Times New Roman"/>
          <w:sz w:val="24"/>
          <w:szCs w:val="24"/>
        </w:rPr>
        <w:t>.</w:t>
      </w:r>
      <w:r w:rsidR="00E078EB">
        <w:rPr>
          <w:rFonts w:asciiTheme="minorEastAsia" w:hAnsiTheme="minorEastAsia" w:cs="Times New Roman"/>
          <w:sz w:val="24"/>
          <w:szCs w:val="24"/>
        </w:rPr>
        <w:t>蚂蚁按照公式</w:t>
      </w:r>
      <w:r w:rsidR="00E078EB">
        <w:rPr>
          <w:rFonts w:asciiTheme="minorEastAsia" w:hAnsiTheme="minorEastAsia" w:cs="Times New Roman" w:hint="eastAsia"/>
          <w:sz w:val="24"/>
          <w:szCs w:val="24"/>
        </w:rPr>
        <w:t>2-2释放信息素，更新</w:t>
      </w:r>
      <w:r w:rsidR="003F7435">
        <w:rPr>
          <w:rFonts w:asciiTheme="minorEastAsia" w:hAnsiTheme="minorEastAsia" w:cs="Times New Roman" w:hint="eastAsia"/>
          <w:sz w:val="24"/>
          <w:szCs w:val="24"/>
        </w:rPr>
        <w:t>信息素增量矩阵</w:t>
      </w:r>
      <w:r w:rsidR="00BC7969">
        <w:rPr>
          <w:rFonts w:asciiTheme="minorEastAsia" w:hAnsiTheme="minorEastAsia" w:cs="Times New Roman" w:hint="eastAsia"/>
          <w:sz w:val="24"/>
          <w:szCs w:val="24"/>
        </w:rPr>
        <w:t>。</w:t>
      </w:r>
      <w:r w:rsidR="00F46C5A" w:rsidRPr="00551165">
        <w:rPr>
          <w:rFonts w:asciiTheme="minorEastAsia" w:hAnsiTheme="minorEastAsia" w:cs="Times New Roman"/>
          <w:sz w:val="24"/>
          <w:szCs w:val="24"/>
        </w:rPr>
        <w:t>蚂蚁索引号i = i + 1</w:t>
      </w:r>
      <w:r w:rsidR="006C657C" w:rsidRPr="00551165">
        <w:rPr>
          <w:rFonts w:asciiTheme="minorEastAsia" w:hAnsiTheme="minorEastAsia" w:cs="Times New Roman"/>
          <w:sz w:val="24"/>
          <w:szCs w:val="24"/>
        </w:rPr>
        <w:t>,若i &lt; m</w:t>
      </w:r>
      <w:r w:rsidR="00EF5306" w:rsidRPr="00551165">
        <w:rPr>
          <w:rFonts w:asciiTheme="minorEastAsia" w:hAnsiTheme="minorEastAsia" w:cs="Times New Roman" w:hint="eastAsia"/>
          <w:sz w:val="24"/>
          <w:szCs w:val="24"/>
        </w:rPr>
        <w:t>，</w:t>
      </w:r>
      <w:r w:rsidR="00C175AA" w:rsidRPr="00551165">
        <w:rPr>
          <w:rFonts w:asciiTheme="minorEastAsia" w:hAnsiTheme="minorEastAsia" w:cs="Times New Roman"/>
          <w:sz w:val="24"/>
          <w:szCs w:val="24"/>
        </w:rPr>
        <w:t>进入步骤</w:t>
      </w:r>
      <w:r w:rsidR="008D1B16">
        <w:rPr>
          <w:rFonts w:asciiTheme="minorEastAsia" w:hAnsiTheme="minorEastAsia" w:cs="Times New Roman"/>
          <w:sz w:val="24"/>
          <w:szCs w:val="24"/>
        </w:rPr>
        <w:t>3</w:t>
      </w:r>
      <w:r w:rsidR="002C667F" w:rsidRPr="00551165">
        <w:rPr>
          <w:rFonts w:asciiTheme="minorEastAsia" w:hAnsiTheme="minorEastAsia" w:cs="Times New Roman" w:hint="eastAsia"/>
          <w:sz w:val="24"/>
          <w:szCs w:val="24"/>
        </w:rPr>
        <w:t>，否则进入步骤</w:t>
      </w:r>
      <w:r w:rsidR="00470F80">
        <w:rPr>
          <w:rFonts w:asciiTheme="minorEastAsia" w:hAnsiTheme="minorEastAsia" w:cs="Times New Roman"/>
          <w:sz w:val="24"/>
          <w:szCs w:val="24"/>
        </w:rPr>
        <w:t>6</w:t>
      </w:r>
      <w:r w:rsidR="00FC0A9D">
        <w:rPr>
          <w:rFonts w:asciiTheme="minorEastAsia" w:hAnsiTheme="minorEastAsia" w:cs="Times New Roman" w:hint="eastAsia"/>
          <w:sz w:val="24"/>
          <w:szCs w:val="24"/>
        </w:rPr>
        <w:t>。</w:t>
      </w:r>
    </w:p>
    <w:p w:rsidR="00C4108C" w:rsidRPr="00551165" w:rsidRDefault="00470F80" w:rsidP="00180746">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006F197F" w:rsidRPr="00551165">
        <w:rPr>
          <w:rFonts w:asciiTheme="minorEastAsia" w:hAnsiTheme="minorEastAsia" w:cs="Times New Roman" w:hint="eastAsia"/>
          <w:sz w:val="24"/>
          <w:szCs w:val="24"/>
        </w:rPr>
        <w:t>.</w:t>
      </w:r>
      <w:r w:rsidR="00475164">
        <w:rPr>
          <w:rFonts w:asciiTheme="minorEastAsia" w:hAnsiTheme="minorEastAsia" w:cs="Times New Roman" w:hint="eastAsia"/>
          <w:sz w:val="24"/>
          <w:szCs w:val="24"/>
        </w:rPr>
        <w:t>按照</w:t>
      </w:r>
      <w:r w:rsidR="00315AE5">
        <w:rPr>
          <w:rFonts w:asciiTheme="minorEastAsia" w:hAnsiTheme="minorEastAsia" w:cs="Times New Roman" w:hint="eastAsia"/>
          <w:sz w:val="24"/>
          <w:szCs w:val="24"/>
        </w:rPr>
        <w:t>公式</w:t>
      </w:r>
      <w:r w:rsidR="00A340B9">
        <w:rPr>
          <w:rFonts w:asciiTheme="minorEastAsia" w:hAnsiTheme="minorEastAsia" w:cs="Times New Roman" w:hint="eastAsia"/>
          <w:sz w:val="24"/>
          <w:szCs w:val="24"/>
        </w:rPr>
        <w:t>2</w:t>
      </w:r>
      <w:r w:rsidR="00A340B9">
        <w:rPr>
          <w:rFonts w:asciiTheme="minorEastAsia" w:hAnsiTheme="minorEastAsia" w:cs="Times New Roman"/>
          <w:sz w:val="24"/>
          <w:szCs w:val="24"/>
        </w:rPr>
        <w:t>-3</w:t>
      </w:r>
      <w:r w:rsidR="00235A01" w:rsidRPr="00551165">
        <w:rPr>
          <w:rFonts w:asciiTheme="minorEastAsia" w:hAnsiTheme="minorEastAsia" w:cs="Times New Roman"/>
          <w:sz w:val="24"/>
          <w:szCs w:val="24"/>
        </w:rPr>
        <w:t>更新所有路径上的信息素</w:t>
      </w:r>
      <w:r w:rsidR="002C122C" w:rsidRPr="00551165">
        <w:rPr>
          <w:rFonts w:asciiTheme="minorEastAsia" w:hAnsiTheme="minorEastAsia" w:cs="Times New Roman" w:hint="eastAsia"/>
          <w:sz w:val="24"/>
          <w:szCs w:val="24"/>
        </w:rPr>
        <w:t>，</w:t>
      </w:r>
      <w:r w:rsidR="008D552C" w:rsidRPr="00551165">
        <w:rPr>
          <w:rFonts w:asciiTheme="minorEastAsia" w:hAnsiTheme="minorEastAsia" w:cs="Times New Roman" w:hint="eastAsia"/>
          <w:sz w:val="24"/>
          <w:szCs w:val="24"/>
        </w:rPr>
        <w:t>进入步骤</w:t>
      </w:r>
      <w:r w:rsidR="004A34FC">
        <w:rPr>
          <w:rFonts w:asciiTheme="minorEastAsia" w:hAnsiTheme="minorEastAsia" w:cs="Times New Roman"/>
          <w:sz w:val="24"/>
          <w:szCs w:val="24"/>
        </w:rPr>
        <w:t>6</w:t>
      </w:r>
      <w:r w:rsidR="00C56542">
        <w:rPr>
          <w:rFonts w:asciiTheme="minorEastAsia" w:hAnsiTheme="minorEastAsia" w:cs="Times New Roman" w:hint="eastAsia"/>
          <w:sz w:val="24"/>
          <w:szCs w:val="24"/>
        </w:rPr>
        <w:t>。</w:t>
      </w:r>
    </w:p>
    <w:p w:rsidR="003711E2" w:rsidRPr="00551165" w:rsidRDefault="00470F80" w:rsidP="00C10FE3">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00CB65DF" w:rsidRPr="00551165">
        <w:rPr>
          <w:rFonts w:asciiTheme="minorEastAsia" w:hAnsiTheme="minorEastAsia" w:cs="Times New Roman" w:hint="eastAsia"/>
          <w:sz w:val="24"/>
          <w:szCs w:val="24"/>
        </w:rPr>
        <w:t>.</w:t>
      </w:r>
      <w:r w:rsidR="00A9734E" w:rsidRPr="00551165">
        <w:rPr>
          <w:rFonts w:asciiTheme="minorEastAsia" w:hAnsiTheme="minorEastAsia" w:cs="Times New Roman" w:hint="eastAsia"/>
          <w:sz w:val="24"/>
          <w:szCs w:val="24"/>
        </w:rPr>
        <w:t>循环次数loop</w:t>
      </w:r>
      <w:r w:rsidR="00A9734E" w:rsidRPr="00551165">
        <w:rPr>
          <w:rFonts w:asciiTheme="minorEastAsia" w:hAnsiTheme="minorEastAsia" w:cs="Times New Roman"/>
          <w:sz w:val="24"/>
          <w:szCs w:val="24"/>
        </w:rPr>
        <w:t xml:space="preserve">Count </w:t>
      </w:r>
      <w:r w:rsidR="00A9734E" w:rsidRPr="00551165">
        <w:rPr>
          <w:rFonts w:asciiTheme="minorEastAsia" w:hAnsiTheme="minorEastAsia" w:cs="Times New Roman" w:hint="eastAsia"/>
          <w:sz w:val="24"/>
          <w:szCs w:val="24"/>
        </w:rPr>
        <w:t>=</w:t>
      </w:r>
      <w:r w:rsidR="00A9734E" w:rsidRPr="00551165">
        <w:rPr>
          <w:rFonts w:asciiTheme="minorEastAsia" w:hAnsiTheme="minorEastAsia" w:cs="Times New Roman"/>
          <w:sz w:val="24"/>
          <w:szCs w:val="24"/>
        </w:rPr>
        <w:t xml:space="preserve"> </w:t>
      </w:r>
      <w:r w:rsidR="00A9734E" w:rsidRPr="00551165">
        <w:rPr>
          <w:rFonts w:asciiTheme="minorEastAsia" w:hAnsiTheme="minorEastAsia" w:cs="Times New Roman" w:hint="eastAsia"/>
          <w:sz w:val="24"/>
          <w:szCs w:val="24"/>
        </w:rPr>
        <w:t>loop</w:t>
      </w:r>
      <w:r w:rsidR="00A9734E" w:rsidRPr="00551165">
        <w:rPr>
          <w:rFonts w:asciiTheme="minorEastAsia" w:hAnsiTheme="minorEastAsia" w:cs="Times New Roman"/>
          <w:sz w:val="24"/>
          <w:szCs w:val="24"/>
        </w:rPr>
        <w:t xml:space="preserve">Count </w:t>
      </w:r>
      <w:r w:rsidR="00A9734E" w:rsidRPr="00551165">
        <w:rPr>
          <w:rFonts w:asciiTheme="minorEastAsia" w:hAnsiTheme="minorEastAsia" w:cs="Times New Roman" w:hint="eastAsia"/>
          <w:sz w:val="24"/>
          <w:szCs w:val="24"/>
        </w:rPr>
        <w:t>+</w:t>
      </w:r>
      <w:r w:rsidR="00A9734E" w:rsidRPr="00551165">
        <w:rPr>
          <w:rFonts w:asciiTheme="minorEastAsia" w:hAnsiTheme="minorEastAsia" w:cs="Times New Roman"/>
          <w:sz w:val="24"/>
          <w:szCs w:val="24"/>
        </w:rPr>
        <w:t xml:space="preserve"> 1</w:t>
      </w:r>
      <w:r w:rsidR="001F22B8" w:rsidRPr="00551165">
        <w:rPr>
          <w:rFonts w:asciiTheme="minorEastAsia" w:hAnsiTheme="minorEastAsia" w:cs="Times New Roman" w:hint="eastAsia"/>
          <w:sz w:val="24"/>
          <w:szCs w:val="24"/>
        </w:rPr>
        <w:t>，</w:t>
      </w:r>
      <w:r w:rsidR="009D27C1" w:rsidRPr="00551165">
        <w:rPr>
          <w:rFonts w:asciiTheme="minorEastAsia" w:hAnsiTheme="minorEastAsia" w:cs="Times New Roman" w:hint="eastAsia"/>
          <w:sz w:val="24"/>
          <w:szCs w:val="24"/>
        </w:rPr>
        <w:t>进入步骤2</w:t>
      </w:r>
      <w:r w:rsidR="009A6A19">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6115A2" w:rsidRDefault="006115A2" w:rsidP="006C12AF">
      <w:pPr>
        <w:spacing w:line="400" w:lineRule="exact"/>
        <w:rPr>
          <w:rFonts w:asciiTheme="minorEastAsia" w:hAnsiTheme="minorEastAsia" w:cs="Times New Roman"/>
          <w:sz w:val="24"/>
          <w:szCs w:val="24"/>
        </w:rPr>
      </w:pPr>
    </w:p>
    <w:p w:rsidR="0033628A" w:rsidRDefault="00FB05BB" w:rsidP="00F96D4E">
      <w:pPr>
        <w:spacing w:line="400" w:lineRule="exact"/>
        <w:rPr>
          <w:rFonts w:asciiTheme="minorEastAsia" w:hAnsiTheme="minorEastAsia" w:cs="Times New Roman" w:hint="eastAsia"/>
          <w:sz w:val="24"/>
          <w:szCs w:val="24"/>
        </w:rPr>
      </w:pPr>
      <w:r>
        <w:rPr>
          <w:rFonts w:asciiTheme="minorEastAsia" w:hAnsiTheme="minorEastAsia" w:cs="Times New Roman"/>
          <w:sz w:val="24"/>
          <w:szCs w:val="24"/>
        </w:rPr>
        <w:tab/>
      </w:r>
      <w:r w:rsidR="00004DFE">
        <w:rPr>
          <w:rFonts w:asciiTheme="minorEastAsia" w:hAnsiTheme="minorEastAsia" w:cs="Times New Roman"/>
          <w:sz w:val="24"/>
          <w:szCs w:val="24"/>
        </w:rPr>
        <w:t>以上步骤流程图如下</w:t>
      </w:r>
      <w:r w:rsidR="00832932">
        <w:rPr>
          <w:rFonts w:asciiTheme="minorEastAsia" w:hAnsiTheme="minorEastAsia" w:cs="Times New Roman" w:hint="eastAsia"/>
          <w:sz w:val="24"/>
          <w:szCs w:val="24"/>
        </w:rPr>
        <w:t>：</w:t>
      </w:r>
    </w:p>
    <w:p w:rsidR="00F96D4E" w:rsidRDefault="009B70C7" w:rsidP="00D174DB">
      <w:pPr>
        <w:spacing w:line="240" w:lineRule="auto"/>
        <w:jc w:val="center"/>
        <w:rPr>
          <w:rFonts w:asciiTheme="minorEastAsia" w:hAnsiTheme="minorEastAsia" w:cs="Times New Roman" w:hint="eastAsia"/>
          <w:sz w:val="24"/>
          <w:szCs w:val="24"/>
        </w:rPr>
      </w:pPr>
      <w:r w:rsidRPr="009B70C7">
        <w:rPr>
          <w:rFonts w:asciiTheme="minorEastAsia" w:hAnsiTheme="minorEastAsia" w:cs="Times New Roman"/>
          <w:noProof/>
          <w:sz w:val="24"/>
          <w:szCs w:val="24"/>
        </w:rPr>
        <w:lastRenderedPageBreak/>
        <w:drawing>
          <wp:inline distT="0" distB="0" distL="0" distR="0">
            <wp:extent cx="5274310" cy="6121479"/>
            <wp:effectExtent l="0" t="0" r="2540" b="0"/>
            <wp:docPr id="3" name="图片 3" descr="F:\毕业设计\蚁群算法流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F:\毕业设计\蚁群算法流程图.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6121479"/>
                    </a:xfrm>
                    <a:prstGeom prst="rect">
                      <a:avLst/>
                    </a:prstGeom>
                    <a:noFill/>
                    <a:ln>
                      <a:noFill/>
                    </a:ln>
                  </pic:spPr>
                </pic:pic>
              </a:graphicData>
            </a:graphic>
          </wp:inline>
        </w:drawing>
      </w:r>
    </w:p>
    <w:p w:rsidR="00F96D4E" w:rsidRDefault="00F96D4E" w:rsidP="00AE07A5">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2-1</w:t>
      </w:r>
      <w:r>
        <w:rPr>
          <w:rFonts w:asciiTheme="minorEastAsia" w:hAnsiTheme="minorEastAsia" w:cs="Times New Roman"/>
          <w:sz w:val="24"/>
          <w:szCs w:val="24"/>
        </w:rPr>
        <w:t xml:space="preserve"> 蚁群算法流程图</w:t>
      </w:r>
    </w:p>
    <w:p w:rsidR="00AE07A5" w:rsidRPr="00551165" w:rsidRDefault="00AE07A5" w:rsidP="008D3A66">
      <w:pPr>
        <w:spacing w:line="400" w:lineRule="exact"/>
        <w:rPr>
          <w:rFonts w:asciiTheme="minorEastAsia" w:hAnsiTheme="minorEastAsia" w:cs="Times New Roman" w:hint="eastAsia"/>
          <w:sz w:val="24"/>
          <w:szCs w:val="24"/>
        </w:rPr>
      </w:pPr>
    </w:p>
    <w:p w:rsidR="006814A2" w:rsidRDefault="0094651D" w:rsidP="006814A2">
      <w:pPr>
        <w:spacing w:line="400" w:lineRule="exact"/>
        <w:rPr>
          <w:rFonts w:ascii="黑体" w:eastAsia="黑体" w:hAnsi="黑体" w:cs="Times New Roman"/>
          <w:sz w:val="28"/>
          <w:szCs w:val="28"/>
        </w:rPr>
      </w:pPr>
      <w:r w:rsidRPr="004804C9">
        <w:rPr>
          <w:rFonts w:ascii="黑体" w:eastAsia="黑体" w:hAnsi="黑体" w:cs="Times New Roman" w:hint="eastAsia"/>
          <w:sz w:val="28"/>
          <w:szCs w:val="28"/>
        </w:rPr>
        <w:t>2.2.2</w:t>
      </w:r>
      <w:r w:rsidR="007362EC" w:rsidRPr="004804C9">
        <w:rPr>
          <w:rFonts w:ascii="黑体" w:eastAsia="黑体" w:hAnsi="黑体" w:cs="Times New Roman"/>
          <w:sz w:val="28"/>
          <w:szCs w:val="28"/>
        </w:rPr>
        <w:t xml:space="preserve"> </w:t>
      </w:r>
      <w:r w:rsidR="00AA5177" w:rsidRPr="004804C9">
        <w:rPr>
          <w:rFonts w:ascii="黑体" w:eastAsia="黑体" w:hAnsi="黑体" w:cs="Times New Roman"/>
          <w:sz w:val="28"/>
          <w:szCs w:val="28"/>
        </w:rPr>
        <w:t>蚁群算法的核心代码</w:t>
      </w:r>
    </w:p>
    <w:p w:rsidR="00590EFC" w:rsidRDefault="00411225" w:rsidP="006814A2">
      <w:pPr>
        <w:spacing w:line="400" w:lineRule="exact"/>
        <w:rPr>
          <w:rFonts w:asciiTheme="minorEastAsia" w:hAnsiTheme="minorEastAsia" w:cs="Times New Roman"/>
          <w:sz w:val="24"/>
          <w:szCs w:val="24"/>
        </w:rPr>
      </w:pPr>
      <w:r w:rsidRPr="005F7C4E">
        <w:rPr>
          <w:rFonts w:asciiTheme="minorEastAsia" w:hAnsiTheme="minorEastAsia" w:cs="Times New Roman"/>
          <w:sz w:val="24"/>
          <w:szCs w:val="24"/>
        </w:rPr>
        <w:tab/>
      </w:r>
      <w:r w:rsidR="002D41A8">
        <w:rPr>
          <w:rFonts w:asciiTheme="minorEastAsia" w:hAnsiTheme="minorEastAsia" w:cs="Times New Roman"/>
          <w:sz w:val="24"/>
          <w:szCs w:val="24"/>
        </w:rPr>
        <w:t>下面给出蚁群算法的部分核心代码</w:t>
      </w:r>
      <w:r w:rsidR="009678E8">
        <w:rPr>
          <w:rFonts w:asciiTheme="minorEastAsia" w:hAnsiTheme="minorEastAsia" w:cs="Times New Roman" w:hint="eastAsia"/>
          <w:sz w:val="24"/>
          <w:szCs w:val="24"/>
        </w:rPr>
        <w:t>（Java实现</w:t>
      </w:r>
      <w:bookmarkStart w:id="0" w:name="_GoBack"/>
      <w:bookmarkEnd w:id="0"/>
      <w:r w:rsidR="009678E8">
        <w:rPr>
          <w:rFonts w:asciiTheme="minorEastAsia" w:hAnsiTheme="minorEastAsia" w:cs="Times New Roman" w:hint="eastAsia"/>
          <w:sz w:val="24"/>
          <w:szCs w:val="24"/>
        </w:rPr>
        <w:t>）</w:t>
      </w:r>
      <w:r w:rsidR="002D41A8">
        <w:rPr>
          <w:rFonts w:asciiTheme="minorEastAsia" w:hAnsiTheme="minorEastAsia" w:cs="Times New Roman" w:hint="eastAsia"/>
          <w:sz w:val="24"/>
          <w:szCs w:val="24"/>
        </w:rPr>
        <w:t>：</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求解给定的</w:t>
      </w:r>
      <w:r w:rsidRPr="00B722EF">
        <w:rPr>
          <w:rFonts w:ascii="Times New Roman" w:hAnsi="Times New Roman" w:cs="Times New Roman"/>
          <w:szCs w:val="21"/>
        </w:rPr>
        <w:t xml:space="preserve"> TSP </w:t>
      </w:r>
      <w:r w:rsidRPr="00B722EF">
        <w:rPr>
          <w:rFonts w:ascii="Times New Roman" w:hAnsi="Times New Roman" w:cs="Times New Roman"/>
          <w:szCs w:val="21"/>
        </w:rPr>
        <w:t>问题</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param tsp </w:t>
      </w:r>
      <w:r w:rsidRPr="00B722EF">
        <w:rPr>
          <w:rFonts w:ascii="Times New Roman" w:hAnsi="Times New Roman" w:cs="Times New Roman"/>
          <w:szCs w:val="21"/>
        </w:rPr>
        <w:t>给定的</w:t>
      </w:r>
      <w:r w:rsidRPr="00B722EF">
        <w:rPr>
          <w:rFonts w:ascii="Times New Roman" w:hAnsi="Times New Roman" w:cs="Times New Roman"/>
          <w:szCs w:val="21"/>
        </w:rPr>
        <w:t>tsp</w:t>
      </w:r>
      <w:r w:rsidRPr="00B722EF">
        <w:rPr>
          <w:rFonts w:ascii="Times New Roman" w:hAnsi="Times New Roman" w:cs="Times New Roman"/>
          <w:szCs w:val="21"/>
        </w:rPr>
        <w:t>问题</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return </w:t>
      </w:r>
      <w:r w:rsidRPr="00B722EF">
        <w:rPr>
          <w:rFonts w:ascii="Times New Roman" w:hAnsi="Times New Roman" w:cs="Times New Roman"/>
          <w:szCs w:val="21"/>
        </w:rPr>
        <w:t>求得的解</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lastRenderedPageBreak/>
        <w:t>public TSPSolution solveTSP(final TSP tsp)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TSPSolution solution = new TSPSolution(tsp);</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初始化信息素矩阵</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pheromoneMatrix = new double[tsp.n][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i = 0; i &lt; tsp.n; i++)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j = 0; j &lt; tsp.n; j++)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heromoneMatrix[i][j] = q / tsp.averageDistance * 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开始迭代求解</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loopCount = 0; loopCount &lt; MAX_LOOP_COUNT; loopCount++)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信息素增量矩阵</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pheromoneDeltaMatrix = new double[tsp.n][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记录蚂蚁路径</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nt[][] paths = new int[m][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记录蚂蚁禁忌表</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boolean[][] tabus = new boolean[m][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初始化路径记录与禁忌表</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i = 0; i &lt; m; i++)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j = 0; j &lt; tsp.n; j++)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aths[i][j] = -1;</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tabus[i][j] = fals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记录所有蚂蚁的最短行程</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currentMinDistance = Double.MAX_VALU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nt[] currentMinPath = new int[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对所有蚂蚁进行遍历操作</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i = 0; i &lt; m; i++)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随机初始化蚂蚁位置</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nt position = 0;</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更新路径</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aths[i][0] = positio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更新禁忌表</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lastRenderedPageBreak/>
        <w:t xml:space="preserve">            tabus[i][position] = tru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遍历城市</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j = 1; j &lt; tsp.n; j++)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当前所在位置</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nt currentPosition = paths[i][j - 1];</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计算权重</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weightArray = new double[tsp.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k = 0; k &lt; weightArray.length; k++)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f (!tabus[i][k])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eightArray[k] = Math.pow(pheromoneMatrix[currentPosition][k], alpha)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Math.pow(tsp.distanceMatrix[currentPosition][k], beta);</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els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eightArray[k] = 0;</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选取下一个城市</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nt nextPosition = Utils.roulette(weightArray, tabus[i]);</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更新路径</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aths[i][j] = nextPosition;</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更新禁忌表</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tabus[i][nextPosition] = tru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计算总路程</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distance = tsp.calcDistance(paths[i]);</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释放信息素</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double pheromoneDelta = q / distanc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j = 0; j &lt; tsp.n - 1; j++)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heromoneDeltaMatrix[paths[i][j]][paths[i][j + 1]] += pheromoneDelta;</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heromoneDeltaMatrix[paths[i][tsp.n - 1]][paths[i][0]] += pheromoneDelta;</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若该蚂蚁找到较短的路径，则更新路程信息</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if (distance &lt; currentMinDistanc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lastRenderedPageBreak/>
        <w:t xml:space="preserve">                currentMinDistance = distance;</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currentMinPath = paths[i];</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更新信息素</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i = 0; i &lt; tsp.n; i++)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for (int j = 0; j &lt; tsp.n; j++)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信息素挥发</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heromoneMatrix[i][j] *= 1 - lambda;</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信息素增加</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pheromoneMatrix[i][j] += pheromoneDeltaMatrix[i][j];</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 </w:t>
      </w:r>
      <w:r w:rsidRPr="00B722EF">
        <w:rPr>
          <w:rFonts w:ascii="Times New Roman" w:hAnsi="Times New Roman" w:cs="Times New Roman"/>
          <w:szCs w:val="21"/>
        </w:rPr>
        <w:t>记录本次迭代路程信息</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solution.addPath(currentMinDistance, currentMinPath);</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w:t>
      </w:r>
    </w:p>
    <w:p w:rsidR="00B722EF"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 xml:space="preserve">    return solution;</w:t>
      </w:r>
    </w:p>
    <w:p w:rsidR="00424C6A" w:rsidRPr="00B722EF" w:rsidRDefault="00B722EF" w:rsidP="00B722EF">
      <w:pPr>
        <w:spacing w:line="400" w:lineRule="exact"/>
        <w:rPr>
          <w:rFonts w:ascii="Times New Roman" w:hAnsi="Times New Roman" w:cs="Times New Roman"/>
          <w:szCs w:val="21"/>
        </w:rPr>
      </w:pPr>
      <w:r w:rsidRPr="00B722EF">
        <w:rPr>
          <w:rFonts w:ascii="Times New Roman" w:hAnsi="Times New Roman" w:cs="Times New Roman"/>
          <w:szCs w:val="21"/>
        </w:rPr>
        <w:t>}</w:t>
      </w:r>
    </w:p>
    <w:p w:rsidR="00424C6A" w:rsidRPr="005F7C4E" w:rsidRDefault="00424C6A" w:rsidP="006814A2">
      <w:pPr>
        <w:spacing w:line="400" w:lineRule="exact"/>
        <w:rPr>
          <w:rFonts w:asciiTheme="minorEastAsia" w:hAnsiTheme="minorEastAsia" w:cs="Times New Roman" w:hint="eastAsia"/>
          <w:sz w:val="24"/>
          <w:szCs w:val="24"/>
        </w:rPr>
      </w:pPr>
    </w:p>
    <w:p w:rsidR="009C1096" w:rsidRPr="006814A2" w:rsidRDefault="004F6B13" w:rsidP="00831135">
      <w:pPr>
        <w:pStyle w:val="a3"/>
        <w:numPr>
          <w:ilvl w:val="0"/>
          <w:numId w:val="3"/>
        </w:numPr>
        <w:spacing w:line="400" w:lineRule="exact"/>
        <w:ind w:firstLineChars="0"/>
        <w:jc w:val="center"/>
        <w:rPr>
          <w:rFonts w:ascii="黑体" w:eastAsia="黑体" w:hAnsi="黑体" w:cs="Times New Roman"/>
          <w:sz w:val="32"/>
          <w:szCs w:val="32"/>
        </w:rPr>
      </w:pPr>
      <w:r w:rsidRPr="006814A2">
        <w:rPr>
          <w:rFonts w:ascii="黑体" w:eastAsia="黑体" w:hAnsi="黑体" w:cs="Times New Roman" w:hint="eastAsia"/>
          <w:sz w:val="32"/>
          <w:szCs w:val="32"/>
        </w:rPr>
        <w:t>遗传算法的</w:t>
      </w:r>
      <w:r w:rsidR="0081016E" w:rsidRPr="006814A2">
        <w:rPr>
          <w:rFonts w:ascii="黑体" w:eastAsia="黑体" w:hAnsi="黑体" w:cs="Times New Roman" w:hint="eastAsia"/>
          <w:sz w:val="32"/>
          <w:szCs w:val="32"/>
        </w:rPr>
        <w:t>基本原理与编程实现</w:t>
      </w:r>
    </w:p>
    <w:p w:rsidR="00E9716B" w:rsidRDefault="00F05F02" w:rsidP="00FA12B9">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解集中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即问题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51429" w:rsidRPr="00A82F57" w:rsidRDefault="00451429" w:rsidP="00E9716B">
      <w:pPr>
        <w:spacing w:line="400" w:lineRule="exact"/>
        <w:rPr>
          <w:rFonts w:asciiTheme="minorEastAsia" w:hAnsiTheme="minorEastAsia" w:cs="Times New Roman"/>
          <w:sz w:val="24"/>
          <w:szCs w:val="24"/>
        </w:rPr>
      </w:pPr>
    </w:p>
    <w:p w:rsidR="00476415" w:rsidRDefault="007D242E"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个体被选择到下一代的概率也就越大（</w:t>
      </w:r>
      <w:r w:rsidR="00DA18C3" w:rsidRPr="00BC688F">
        <w:rPr>
          <w:rFonts w:asciiTheme="minorEastAsia" w:hAnsiTheme="minorEastAsia" w:cs="Times New Roman" w:hint="eastAsia"/>
          <w:sz w:val="24"/>
          <w:szCs w:val="24"/>
        </w:rPr>
        <w:t>采用轮盘赌方式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52" type="#_x0000_t75" style="width:30.75pt;height:15.75pt" o:ole="">
            <v:imagedata r:id="rId73" o:title=""/>
          </v:shape>
          <o:OLEObject Type="Embed" ProgID="Equation.DSMT4" ShapeID="_x0000_i1052" DrawAspect="Content" ObjectID="_1493068539" r:id="rId74"/>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53" type="#_x0000_t75" style="width:12.75pt;height:14.25pt" o:ole="">
            <v:imagedata r:id="rId75" o:title=""/>
          </v:shape>
          <o:OLEObject Type="Embed" ProgID="Equation.DSMT4" ShapeID="_x0000_i1053" DrawAspect="Content" ObjectID="_1493068540" r:id="rId76"/>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128" type="#_x0000_t75" style="width:14.25pt;height:12.75pt" o:ole="">
            <v:imagedata r:id="rId77" o:title=""/>
          </v:shape>
          <o:OLEObject Type="Embed" ProgID="Equation.DSMT4" ShapeID="_x0000_i1128" DrawAspect="Content" ObjectID="_1493068541" r:id="rId78"/>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54" type="#_x0000_t75" style="width:89.25pt;height:18pt" o:ole="">
            <v:imagedata r:id="rId79" o:title=""/>
          </v:shape>
          <o:OLEObject Type="Embed" ProgID="Equation.DSMT4" ShapeID="_x0000_i1054" DrawAspect="Content" ObjectID="_1493068542" r:id="rId80"/>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129" type="#_x0000_t75" style="width:12.75pt;height:14.25pt" o:ole="">
            <v:imagedata r:id="rId75" o:title=""/>
          </v:shape>
          <o:OLEObject Type="Embed" ProgID="Equation.DSMT4" ShapeID="_x0000_i1129" DrawAspect="Content" ObjectID="_1493068543" r:id="rId81"/>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55" type="#_x0000_t75" style="width:12.75pt;height:11.25pt" o:ole="">
            <v:imagedata r:id="rId82" o:title=""/>
          </v:shape>
          <o:OLEObject Type="Embed" ProgID="Equation.DSMT4" ShapeID="_x0000_i1055" DrawAspect="Content" ObjectID="_1493068544" r:id="rId83"/>
        </w:object>
      </w:r>
      <w:r w:rsidR="008B4821" w:rsidRPr="00BC688F">
        <w:rPr>
          <w:rFonts w:asciiTheme="minorEastAsia" w:hAnsiTheme="minorEastAsia" w:cs="Times New Roman" w:hint="eastAsia"/>
          <w:sz w:val="24"/>
          <w:szCs w:val="24"/>
        </w:rPr>
        <w:t>个</w:t>
      </w:r>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56" type="#_x0000_t75" style="width:111.75pt;height:18pt" o:ole="">
            <v:imagedata r:id="rId84" o:title=""/>
          </v:shape>
          <o:OLEObject Type="Embed" ProgID="Equation.DSMT4" ShapeID="_x0000_i1056" DrawAspect="Content" ObjectID="_1493068545" r:id="rId85"/>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57" type="#_x0000_t75" style="width:15pt;height:18pt" o:ole="">
            <v:imagedata r:id="rId86" o:title=""/>
          </v:shape>
          <o:OLEObject Type="Embed" ProgID="Equation.DSMT4" ShapeID="_x0000_i1057" DrawAspect="Content" ObjectID="_1493068546" r:id="rId87"/>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58" type="#_x0000_t75" style="width:9.75pt;height:14.25pt" o:ole="">
            <v:imagedata r:id="rId88" o:title=""/>
          </v:shape>
          <o:OLEObject Type="Embed" ProgID="Equation.DSMT4" ShapeID="_x0000_i1058" DrawAspect="Content" ObjectID="_1493068547" r:id="rId89"/>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59" type="#_x0000_t75" style="width:75pt;height:18pt" o:ole="">
            <v:imagedata r:id="rId90" o:title=""/>
          </v:shape>
          <o:OLEObject Type="Embed" ProgID="Equation.DSMT4" ShapeID="_x0000_i1059" DrawAspect="Content" ObjectID="_1493068548" r:id="rId91"/>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60" type="#_x0000_t75" style="width:24pt;height:15.75pt" o:ole="">
            <v:imagedata r:id="rId92" o:title=""/>
          </v:shape>
          <o:OLEObject Type="Embed" ProgID="Equation.DSMT4" ShapeID="_x0000_i1060" DrawAspect="Content" ObjectID="_1493068549" r:id="rId93"/>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61" type="#_x0000_t75" style="width:47.25pt;height:14.25pt" o:ole="">
            <v:imagedata r:id="rId94" o:title=""/>
          </v:shape>
          <o:OLEObject Type="Embed" ProgID="Equation.DSMT4" ShapeID="_x0000_i1061" DrawAspect="Content" ObjectID="_1493068550" r:id="rId95"/>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62" type="#_x0000_t75" style="width:51pt;height:11.25pt" o:ole="">
            <v:imagedata r:id="rId96" o:title=""/>
          </v:shape>
          <o:OLEObject Type="Embed" ProgID="Equation.DSMT4" ShapeID="_x0000_i1062" DrawAspect="Content" ObjectID="_1493068551" r:id="rId97"/>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63" type="#_x0000_t75" style="width:47.25pt;height:12.75pt" o:ole="">
            <v:imagedata r:id="rId98" o:title=""/>
          </v:shape>
          <o:OLEObject Type="Embed" ProgID="Equation.DSMT4" ShapeID="_x0000_i1063" DrawAspect="Content" ObjectID="_1493068552" r:id="rId99"/>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130" type="#_x0000_t75" style="width:38.25pt;height:15.75pt" o:ole="">
            <v:imagedata r:id="rId100" o:title=""/>
          </v:shape>
          <o:OLEObject Type="Embed" ProgID="Equation.DSMT4" ShapeID="_x0000_i1130" DrawAspect="Content" ObjectID="_1493068553" r:id="rId101"/>
        </w:object>
      </w:r>
      <w:r w:rsidR="00584ECB">
        <w:rPr>
          <w:rFonts w:asciiTheme="minorEastAsia" w:hAnsiTheme="minorEastAsia" w:cs="Times New Roman" w:hint="eastAsia"/>
          <w:sz w:val="24"/>
          <w:szCs w:val="24"/>
        </w:rPr>
        <w:t>。</w:t>
      </w:r>
    </w:p>
    <w:p w:rsidR="00B859A3" w:rsidRDefault="00AF07AB" w:rsidP="005C783D">
      <w:pPr>
        <w:spacing w:line="400" w:lineRule="exact"/>
        <w:ind w:firstLine="420"/>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64" type="#_x0000_t75" style="width:228pt;height:15.75pt" o:ole="">
            <v:imagedata r:id="rId102" o:title=""/>
          </v:shape>
          <o:OLEObject Type="Embed" ProgID="Equation.DSMT4" ShapeID="_x0000_i1064" DrawAspect="Content" ObjectID="_1493068554" r:id="rId103"/>
        </w:object>
      </w:r>
      <w:r w:rsidR="004B2A1F">
        <w:rPr>
          <w:rFonts w:asciiTheme="minorEastAsia" w:hAnsiTheme="minorEastAsia" w:cs="Times New Roman" w:hint="eastAsia"/>
          <w:sz w:val="24"/>
          <w:szCs w:val="24"/>
        </w:rPr>
        <w:t>(</w:t>
      </w:r>
      <w:r w:rsidR="00532603">
        <w:rPr>
          <w:rFonts w:asciiTheme="minorEastAsia" w:hAnsiTheme="minorEastAsia" w:cs="Times New Roman"/>
          <w:sz w:val="24"/>
          <w:szCs w:val="24"/>
        </w:rPr>
        <w:t>3-1</w:t>
      </w:r>
      <w:r w:rsidR="004B2A1F">
        <w:rPr>
          <w:rFonts w:asciiTheme="minorEastAsia" w:hAnsiTheme="minorEastAsia" w:cs="Times New Roman"/>
          <w:sz w:val="24"/>
          <w:szCs w:val="24"/>
        </w:rPr>
        <w:t>)</w:t>
      </w:r>
    </w:p>
    <w:p w:rsidR="00C27AD7" w:rsidRPr="00BC688F" w:rsidRDefault="000B4F6B" w:rsidP="005C783D">
      <w:pPr>
        <w:spacing w:line="400" w:lineRule="exact"/>
        <w:ind w:firstLine="420"/>
        <w:rPr>
          <w:rFonts w:asciiTheme="minorEastAsia" w:hAnsiTheme="minorEastAsia" w:cs="Times New Roman" w:hint="eastAsia"/>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1D3473" w:rsidRDefault="00077124"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65" type="#_x0000_t75" style="width:47.25pt;height:14.25pt" o:ole="">
            <v:imagedata r:id="rId94" o:title=""/>
          </v:shape>
          <o:OLEObject Type="Embed" ProgID="Equation.DSMT4" ShapeID="_x0000_i1065" DrawAspect="Content" ObjectID="_1493068555" r:id="rId104"/>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66" type="#_x0000_t75" style="width:24pt;height:15.75pt" o:ole="">
            <v:imagedata r:id="rId105" o:title=""/>
          </v:shape>
          <o:OLEObject Type="Embed" ProgID="Equation.DSMT4" ShapeID="_x0000_i1066" DrawAspect="Content" ObjectID="_1493068556" r:id="rId106"/>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67" type="#_x0000_t75" style="width:12.75pt;height:11.25pt" o:ole="">
            <v:imagedata r:id="rId107" o:title=""/>
          </v:shape>
          <o:OLEObject Type="Embed" ProgID="Equation.DSMT4" ShapeID="_x0000_i1067" DrawAspect="Content" ObjectID="_1493068557" r:id="rId108"/>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p w:rsidR="00D23969" w:rsidRDefault="00FA0C22" w:rsidP="009C0F07">
      <w:pPr>
        <w:spacing w:line="240" w:lineRule="auto"/>
        <w:jc w:val="center"/>
        <w:rPr>
          <w:rFonts w:asciiTheme="minorEastAsia" w:hAnsiTheme="minorEastAsia" w:cs="Times New Roman" w:hint="eastAsia"/>
          <w:sz w:val="24"/>
          <w:szCs w:val="24"/>
        </w:rPr>
      </w:pPr>
      <w:r w:rsidRPr="00BC688F">
        <w:rPr>
          <w:rFonts w:asciiTheme="minorEastAsia" w:hAnsiTheme="minorEastAsia" w:cs="Times New Roman"/>
          <w:position w:val="-60"/>
          <w:sz w:val="24"/>
          <w:szCs w:val="24"/>
        </w:rPr>
        <w:object w:dxaOrig="1480" w:dyaOrig="980">
          <v:shape id="_x0000_i1068" type="#_x0000_t75" style="width:74.25pt;height:48.75pt" o:ole="">
            <v:imagedata r:id="rId109" o:title=""/>
          </v:shape>
          <o:OLEObject Type="Embed" ProgID="Equation.DSMT4" ShapeID="_x0000_i1068" DrawAspect="Content" ObjectID="_1493068558" r:id="rId110"/>
        </w:object>
      </w:r>
      <w:r w:rsidR="00197246">
        <w:rPr>
          <w:rFonts w:asciiTheme="minorEastAsia" w:hAnsiTheme="minorEastAsia" w:cs="Times New Roman" w:hint="eastAsia"/>
          <w:sz w:val="24"/>
          <w:szCs w:val="24"/>
        </w:rPr>
        <w:t>(</w:t>
      </w:r>
      <w:r w:rsidR="006465EF">
        <w:rPr>
          <w:rFonts w:asciiTheme="minorEastAsia" w:hAnsiTheme="minorEastAsia" w:cs="Times New Roman"/>
          <w:sz w:val="24"/>
          <w:szCs w:val="24"/>
        </w:rPr>
        <w:t>3-2</w:t>
      </w:r>
      <w:r w:rsidR="00197246">
        <w:rPr>
          <w:rFonts w:asciiTheme="minorEastAsia" w:hAnsiTheme="minorEastAsia" w:cs="Times New Roman" w:hint="eastAsia"/>
          <w:sz w:val="24"/>
          <w:szCs w:val="24"/>
        </w:rPr>
        <w:t>)</w:t>
      </w:r>
    </w:p>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69" type="#_x0000_t75" style="width:75pt;height:15.75pt" o:ole="">
            <v:imagedata r:id="rId111" o:title=""/>
          </v:shape>
          <o:OLEObject Type="Embed" ProgID="Equation.DSMT4" ShapeID="_x0000_i1069" DrawAspect="Content" ObjectID="_1493068559" r:id="rId112"/>
        </w:object>
      </w:r>
      <w:r w:rsidR="001456E3">
        <w:rPr>
          <w:rFonts w:asciiTheme="minorEastAsia" w:hAnsiTheme="minorEastAsia" w:cs="Times New Roman" w:hint="eastAsia"/>
          <w:sz w:val="24"/>
          <w:szCs w:val="24"/>
        </w:rPr>
        <w:t>。</w:t>
      </w:r>
    </w:p>
    <w:p w:rsidR="001D1E1B" w:rsidRPr="00BC688F"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70" type="#_x0000_t75" style="width:51pt;height:11.25pt" o:ole="">
            <v:imagedata r:id="rId96" o:title=""/>
          </v:shape>
          <o:OLEObject Type="Embed" ProgID="Equation.DSMT4" ShapeID="_x0000_i1070" DrawAspect="Content" ObjectID="_1493068560" r:id="rId113"/>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71" type="#_x0000_t75" style="width:75pt;height:15.75pt" o:ole="">
            <v:imagedata r:id="rId111" o:title=""/>
          </v:shape>
          <o:OLEObject Type="Embed" ProgID="Equation.DSMT4" ShapeID="_x0000_i1071" DrawAspect="Content" ObjectID="_1493068561" r:id="rId114"/>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72" type="#_x0000_t75" style="width:44.25pt;height:18.75pt" o:ole="">
            <v:imagedata r:id="rId115" o:title=""/>
          </v:shape>
          <o:OLEObject Type="Embed" ProgID="Equation.DSMT4" ShapeID="_x0000_i1072" DrawAspect="Content" ObjectID="_1493068562" r:id="rId116"/>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p w:rsidR="001C4E41" w:rsidRPr="00BC688F" w:rsidRDefault="00C1281C" w:rsidP="001E04D3">
      <w:pPr>
        <w:spacing w:line="240" w:lineRule="auto"/>
        <w:ind w:firstLine="420"/>
        <w:jc w:val="center"/>
        <w:rPr>
          <w:rFonts w:asciiTheme="minorEastAsia" w:hAnsiTheme="minorEastAsia" w:cs="Times New Roman" w:hint="eastAsia"/>
          <w:sz w:val="24"/>
          <w:szCs w:val="24"/>
        </w:rPr>
      </w:pPr>
      <w:r w:rsidRPr="00BC688F">
        <w:rPr>
          <w:rFonts w:asciiTheme="minorEastAsia" w:hAnsiTheme="minorEastAsia" w:cs="Times New Roman"/>
          <w:position w:val="-32"/>
          <w:sz w:val="24"/>
          <w:szCs w:val="24"/>
        </w:rPr>
        <w:object w:dxaOrig="2700" w:dyaOrig="760">
          <v:shape id="_x0000_i1073" type="#_x0000_t75" style="width:135pt;height:38.25pt" o:ole="">
            <v:imagedata r:id="rId117" o:title=""/>
          </v:shape>
          <o:OLEObject Type="Embed" ProgID="Equation.DSMT4" ShapeID="_x0000_i1073" DrawAspect="Content" ObjectID="_1493068563" r:id="rId118"/>
        </w:object>
      </w:r>
      <w:r w:rsidR="004304D9">
        <w:rPr>
          <w:rFonts w:asciiTheme="minorEastAsia" w:hAnsiTheme="minorEastAsia" w:cs="Times New Roman" w:hint="eastAsia"/>
          <w:sz w:val="24"/>
          <w:szCs w:val="24"/>
        </w:rPr>
        <w:t>(</w:t>
      </w:r>
      <w:r w:rsidR="006A60F0">
        <w:rPr>
          <w:rFonts w:asciiTheme="minorEastAsia" w:hAnsiTheme="minorEastAsia" w:cs="Times New Roman"/>
          <w:sz w:val="24"/>
          <w:szCs w:val="24"/>
        </w:rPr>
        <w:t>3-3</w:t>
      </w:r>
      <w:r w:rsidR="004304D9">
        <w:rPr>
          <w:rFonts w:asciiTheme="minorEastAsia" w:hAnsiTheme="minorEastAsia" w:cs="Times New Roman"/>
          <w:sz w:val="24"/>
          <w:szCs w:val="24"/>
        </w:rPr>
        <w:t>)</w:t>
      </w:r>
    </w:p>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74" type="#_x0000_t75" style="width:6.75pt;height:12pt" o:ole="">
            <v:imagedata r:id="rId119" o:title=""/>
          </v:shape>
          <o:OLEObject Type="Embed" ProgID="Equation.DSMT4" ShapeID="_x0000_i1074" DrawAspect="Content" ObjectID="_1493068564" r:id="rId120"/>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75" type="#_x0000_t75" style="width:129.75pt;height:15.75pt" o:ole="">
            <v:imagedata r:id="rId121" o:title=""/>
          </v:shape>
          <o:OLEObject Type="Embed" ProgID="Equation.DSMT4" ShapeID="_x0000_i1075" DrawAspect="Content" ObjectID="_1493068565" r:id="rId122"/>
        </w:object>
      </w:r>
    </w:p>
    <w:p w:rsidR="00D272F5" w:rsidRPr="00BC688F" w:rsidRDefault="00A42A70"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76" type="#_x0000_t75" style="width:47.25pt;height:12.75pt" o:ole="">
            <v:imagedata r:id="rId98" o:title=""/>
          </v:shape>
          <o:OLEObject Type="Embed" ProgID="Equation.DSMT4" ShapeID="_x0000_i1076" DrawAspect="Content" ObjectID="_1493068566" r:id="rId123"/>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77" type="#_x0000_t75" style="width:129.75pt;height:15.75pt" o:ole="">
            <v:imagedata r:id="rId121" o:title=""/>
          </v:shape>
          <o:OLEObject Type="Embed" ProgID="Equation.DSMT4" ShapeID="_x0000_i1077" DrawAspect="Content" ObjectID="_1493068567" r:id="rId124"/>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78" type="#_x0000_t75" style="width:75pt;height:18pt" o:ole="">
            <v:imagedata r:id="rId125" o:title=""/>
          </v:shape>
          <o:OLEObject Type="Embed" ProgID="Equation.DSMT4" ShapeID="_x0000_i1078" DrawAspect="Content" ObjectID="_1493068568" r:id="rId126"/>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79" type="#_x0000_t75" style="width:38.25pt;height:15.75pt" o:ole="">
            <v:imagedata r:id="rId127" o:title=""/>
          </v:shape>
          <o:OLEObject Type="Embed" ProgID="Equation.DSMT4" ShapeID="_x0000_i1079" DrawAspect="Content" ObjectID="_1493068569" r:id="rId128"/>
        </w:object>
      </w:r>
      <w:r w:rsidR="00E8063B" w:rsidRPr="00BC688F">
        <w:rPr>
          <w:rFonts w:asciiTheme="minorEastAsia" w:hAnsiTheme="minorEastAsia" w:cs="Times New Roman" w:hint="eastAsia"/>
          <w:sz w:val="24"/>
          <w:szCs w:val="24"/>
        </w:rPr>
        <w:t>。</w:t>
      </w:r>
    </w:p>
    <w:p w:rsidR="005A2075" w:rsidRPr="00BC688F" w:rsidRDefault="005A2075" w:rsidP="00E9716B">
      <w:pPr>
        <w:spacing w:line="400" w:lineRule="exact"/>
        <w:rPr>
          <w:rFonts w:ascii="黑体" w:eastAsia="黑体" w:hAnsi="黑体" w:cs="Times New Roman"/>
          <w:sz w:val="24"/>
          <w:szCs w:val="24"/>
        </w:rPr>
      </w:pPr>
    </w:p>
    <w:p w:rsidR="000134C1" w:rsidRDefault="00C75B0F" w:rsidP="00456B38">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4B0396" w:rsidRPr="00E4734C" w:rsidRDefault="00E9214C" w:rsidP="00E4734C">
      <w:pPr>
        <w:pStyle w:val="a3"/>
        <w:numPr>
          <w:ilvl w:val="2"/>
          <w:numId w:val="3"/>
        </w:numPr>
        <w:spacing w:line="400" w:lineRule="exact"/>
        <w:ind w:firstLineChars="0"/>
        <w:rPr>
          <w:rFonts w:ascii="黑体" w:eastAsia="黑体" w:hAnsi="黑体" w:cs="Times New Roman"/>
          <w:sz w:val="28"/>
          <w:szCs w:val="28"/>
        </w:rPr>
      </w:pPr>
      <w:r w:rsidRPr="00E4734C">
        <w:rPr>
          <w:rFonts w:ascii="黑体" w:eastAsia="黑体" w:hAnsi="黑体" w:cs="Times New Roman"/>
          <w:sz w:val="28"/>
          <w:szCs w:val="28"/>
        </w:rPr>
        <w:t>遗传算法的算法描述</w:t>
      </w:r>
    </w:p>
    <w:p w:rsidR="00476415" w:rsidRDefault="00C2634C" w:rsidP="00C2634C">
      <w:pPr>
        <w:spacing w:line="400" w:lineRule="exact"/>
        <w:ind w:left="420"/>
        <w:rPr>
          <w:rFonts w:asciiTheme="minorEastAsia" w:hAnsiTheme="minorEastAsia" w:cs="Times New Roman"/>
          <w:sz w:val="24"/>
          <w:szCs w:val="24"/>
        </w:rPr>
      </w:pPr>
      <w:r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步骤</w:t>
      </w:r>
      <w:r w:rsidR="00540265">
        <w:rPr>
          <w:rFonts w:asciiTheme="minorEastAsia" w:hAnsiTheme="minorEastAsia" w:cs="Times New Roman" w:hint="eastAsia"/>
          <w:sz w:val="24"/>
          <w:szCs w:val="24"/>
        </w:rPr>
        <w:t>：</w:t>
      </w:r>
    </w:p>
    <w:p w:rsidR="00DE7AC6" w:rsidRDefault="00DE7AC6" w:rsidP="004A1F39">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loop</w:t>
      </w:r>
      <w:r w:rsidRPr="00551165">
        <w:rPr>
          <w:rFonts w:asciiTheme="minorEastAsia" w:hAnsiTheme="minorEastAsia" w:cs="Times New Roman"/>
          <w:sz w:val="24"/>
          <w:szCs w:val="24"/>
        </w:rPr>
        <w:t>Count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w:t>
      </w:r>
      <w:r w:rsidR="00563139">
        <w:rPr>
          <w:rFonts w:asciiTheme="minorEastAsia" w:hAnsiTheme="minorEastAsia" w:cs="Times New Roman" w:hint="eastAsia"/>
          <w:sz w:val="24"/>
          <w:szCs w:val="24"/>
        </w:rPr>
        <w:t>。</w:t>
      </w:r>
      <w:r w:rsidR="00232266">
        <w:rPr>
          <w:rFonts w:asciiTheme="minorEastAsia" w:hAnsiTheme="minorEastAsia" w:cs="Times New Roman" w:hint="eastAsia"/>
          <w:sz w:val="24"/>
          <w:szCs w:val="24"/>
        </w:rPr>
        <w:t>选择</w:t>
      </w:r>
      <w:r w:rsidR="00107326">
        <w:rPr>
          <w:rFonts w:asciiTheme="minorEastAsia" w:hAnsiTheme="minorEastAsia" w:cs="Times New Roman" w:hint="eastAsia"/>
          <w:sz w:val="24"/>
          <w:szCs w:val="24"/>
        </w:rPr>
        <w:t>m个</w:t>
      </w:r>
      <w:r w:rsidR="00232266">
        <w:rPr>
          <w:rFonts w:asciiTheme="minorEastAsia" w:hAnsiTheme="minorEastAsia" w:cs="Times New Roman" w:hint="eastAsia"/>
          <w:sz w:val="24"/>
          <w:szCs w:val="24"/>
        </w:rPr>
        <w:t>合适的</w:t>
      </w:r>
      <w:r w:rsidR="004E67D1">
        <w:rPr>
          <w:rFonts w:asciiTheme="minorEastAsia" w:hAnsiTheme="minorEastAsia" w:cs="Times New Roman" w:hint="eastAsia"/>
          <w:sz w:val="24"/>
          <w:szCs w:val="24"/>
        </w:rPr>
        <w:t>可行解作为初代群体</w:t>
      </w:r>
      <w:r w:rsidR="00B63563">
        <w:rPr>
          <w:rFonts w:asciiTheme="minorEastAsia" w:hAnsiTheme="minorEastAsia" w:cs="Times New Roman" w:hint="eastAsia"/>
          <w:sz w:val="24"/>
          <w:szCs w:val="24"/>
        </w:rPr>
        <w:t>。</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2A3D46" w:rsidRDefault="00E52C8D" w:rsidP="00C2634C">
      <w:pPr>
        <w:spacing w:line="400" w:lineRule="exact"/>
        <w:ind w:left="420"/>
        <w:rPr>
          <w:rFonts w:asciiTheme="minorEastAsia" w:hAnsiTheme="minorEastAsia" w:cs="Times New Roman"/>
          <w:sz w:val="24"/>
          <w:szCs w:val="24"/>
        </w:rPr>
      </w:pPr>
      <w:r>
        <w:rPr>
          <w:rFonts w:asciiTheme="minorEastAsia" w:hAnsiTheme="minorEastAsia" w:cs="Times New Roman" w:hint="eastAsia"/>
          <w:sz w:val="24"/>
          <w:szCs w:val="24"/>
        </w:rPr>
        <w:t>2.</w:t>
      </w:r>
    </w:p>
    <w:p w:rsidR="00DF0624" w:rsidRPr="00DE7AC6" w:rsidRDefault="00DF0624" w:rsidP="00C2634C">
      <w:pPr>
        <w:spacing w:line="400" w:lineRule="exact"/>
        <w:ind w:left="420"/>
        <w:rPr>
          <w:rFonts w:asciiTheme="minorEastAsia" w:hAnsiTheme="minorEastAsia" w:cs="Times New Roman"/>
          <w:sz w:val="24"/>
          <w:szCs w:val="24"/>
        </w:rPr>
      </w:pPr>
    </w:p>
    <w:p w:rsidR="002B2C6C" w:rsidRDefault="002B2C6C" w:rsidP="002B2C6C">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以上步骤流程图如下</w:t>
      </w:r>
      <w:r>
        <w:rPr>
          <w:rFonts w:asciiTheme="minorEastAsia" w:hAnsiTheme="minorEastAsia" w:cs="Times New Roman" w:hint="eastAsia"/>
          <w:sz w:val="24"/>
          <w:szCs w:val="24"/>
        </w:rPr>
        <w:t>：</w:t>
      </w:r>
    </w:p>
    <w:p w:rsidR="002B2C6C" w:rsidRDefault="002B2C6C" w:rsidP="002B2C6C">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 </w:t>
      </w:r>
      <w:r w:rsidR="008825AC">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 xml:space="preserve"> </w:t>
      </w:r>
      <w:r w:rsidR="00076E94">
        <w:rPr>
          <w:rFonts w:asciiTheme="minorEastAsia" w:hAnsiTheme="minorEastAsia" w:cs="Times New Roman"/>
          <w:sz w:val="24"/>
          <w:szCs w:val="24"/>
        </w:rPr>
        <w:t>遗传</w:t>
      </w:r>
      <w:r>
        <w:rPr>
          <w:rFonts w:asciiTheme="minorEastAsia" w:hAnsiTheme="minorEastAsia" w:cs="Times New Roman"/>
          <w:sz w:val="24"/>
          <w:szCs w:val="24"/>
        </w:rPr>
        <w:t>算法流程图</w:t>
      </w:r>
    </w:p>
    <w:p w:rsidR="002A3D46" w:rsidRPr="00C2634C" w:rsidRDefault="002A3D46" w:rsidP="005B6F3A">
      <w:pPr>
        <w:spacing w:line="400" w:lineRule="exact"/>
        <w:rPr>
          <w:rFonts w:asciiTheme="minorEastAsia" w:hAnsiTheme="minorEastAsia" w:cs="Times New Roman" w:hint="eastAsia"/>
          <w:sz w:val="24"/>
          <w:szCs w:val="24"/>
        </w:rPr>
      </w:pPr>
    </w:p>
    <w:p w:rsidR="00176C10" w:rsidRPr="00E4734C" w:rsidRDefault="00E4734C" w:rsidP="00861ADF">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4</w:t>
      </w:r>
      <w:r>
        <w:rPr>
          <w:rFonts w:ascii="黑体" w:eastAsia="黑体" w:hAnsi="黑体" w:cs="Times New Roman"/>
          <w:sz w:val="32"/>
          <w:szCs w:val="32"/>
        </w:rPr>
        <w:t xml:space="preserve"> </w:t>
      </w:r>
      <w:r w:rsidR="00AB5C61" w:rsidRPr="00E4734C">
        <w:rPr>
          <w:rFonts w:ascii="黑体" w:eastAsia="黑体" w:hAnsi="黑体" w:cs="Times New Roman" w:hint="eastAsia"/>
          <w:sz w:val="32"/>
          <w:szCs w:val="32"/>
        </w:rPr>
        <w:t>基于遗传算法对</w:t>
      </w:r>
      <w:r w:rsidR="00B66740" w:rsidRPr="00E4734C">
        <w:rPr>
          <w:rFonts w:ascii="黑体" w:eastAsia="黑体" w:hAnsi="黑体" w:cs="Times New Roman" w:hint="eastAsia"/>
          <w:sz w:val="32"/>
          <w:szCs w:val="32"/>
        </w:rPr>
        <w:t>蚁群算法</w:t>
      </w:r>
      <w:r w:rsidR="00B2276F" w:rsidRPr="00E4734C">
        <w:rPr>
          <w:rFonts w:ascii="黑体" w:eastAsia="黑体" w:hAnsi="黑体" w:cs="Times New Roman" w:hint="eastAsia"/>
          <w:sz w:val="32"/>
          <w:szCs w:val="32"/>
        </w:rPr>
        <w:t>进行</w:t>
      </w:r>
      <w:r w:rsidR="00B66740" w:rsidRPr="00E4734C">
        <w:rPr>
          <w:rFonts w:ascii="黑体" w:eastAsia="黑体" w:hAnsi="黑体" w:cs="Times New Roman" w:hint="eastAsia"/>
          <w:sz w:val="32"/>
          <w:szCs w:val="32"/>
        </w:rPr>
        <w:t>参数优化</w:t>
      </w:r>
    </w:p>
    <w:p w:rsidR="003A1552" w:rsidRDefault="003573A8" w:rsidP="003B0FD3">
      <w:pPr>
        <w:spacing w:line="400" w:lineRule="exact"/>
        <w:jc w:val="center"/>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131" type="#_x0000_t75" style="width:12.75pt;height:10.5pt" o:ole="">
            <v:imagedata r:id="rId129" o:title=""/>
          </v:shape>
          <o:OLEObject Type="Embed" ProgID="Equation.DSMT4" ShapeID="_x0000_i1131" DrawAspect="Content" ObjectID="_1493068570" r:id="rId130"/>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132" type="#_x0000_t75" style="width:12pt;height:15.75pt" o:ole="">
            <v:imagedata r:id="rId131" o:title=""/>
          </v:shape>
          <o:OLEObject Type="Embed" ProgID="Equation.DSMT4" ShapeID="_x0000_i1132" DrawAspect="Content" ObjectID="_1493068571" r:id="rId132"/>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133" type="#_x0000_t75" style="width:12pt;height:12.75pt" o:ole="">
            <v:imagedata r:id="rId133" o:title=""/>
          </v:shape>
          <o:OLEObject Type="Embed" ProgID="Equation.DSMT4" ShapeID="_x0000_i1133" DrawAspect="Content" ObjectID="_1493068572" r:id="rId134"/>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134" type="#_x0000_t75" style="width:12pt;height:10.5pt" o:ole="">
            <v:imagedata r:id="rId135" o:title=""/>
          </v:shape>
          <o:OLEObject Type="Embed" ProgID="Equation.DSMT4" ShapeID="_x0000_i1134" DrawAspect="Content" ObjectID="_1493068573" r:id="rId136"/>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135" type="#_x0000_t75" style="width:12pt;height:15.75pt" o:ole="">
            <v:imagedata r:id="rId137" o:title=""/>
          </v:shape>
          <o:OLEObject Type="Embed" ProgID="Equation.DSMT4" ShapeID="_x0000_i1135" DrawAspect="Content" ObjectID="_1493068574" r:id="rId138"/>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81219A" w:rsidRDefault="009E721B" w:rsidP="00F51D9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A47513" w:rsidRPr="0081219A" w:rsidRDefault="00A47513" w:rsidP="00257151">
      <w:pPr>
        <w:spacing w:line="400" w:lineRule="exact"/>
        <w:rPr>
          <w:rFonts w:ascii="黑体" w:eastAsia="黑体" w:hAnsi="黑体" w:cs="Times New Roman"/>
          <w:sz w:val="24"/>
          <w:szCs w:val="24"/>
        </w:rPr>
      </w:pPr>
    </w:p>
    <w:p w:rsidR="00B12E5C" w:rsidRDefault="00E135DF" w:rsidP="00B1002F">
      <w:pPr>
        <w:spacing w:line="400" w:lineRule="exact"/>
        <w:jc w:val="center"/>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925751" w:rsidRDefault="00EE3409"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1</w:t>
      </w:r>
      <w:r w:rsidR="002E75E0">
        <w:rPr>
          <w:rFonts w:ascii="黑体" w:eastAsia="黑体" w:hAnsi="黑体" w:cs="Times New Roman"/>
          <w:sz w:val="28"/>
          <w:szCs w:val="28"/>
        </w:rPr>
        <w:t xml:space="preserve"> </w:t>
      </w:r>
      <w:r w:rsidR="00D41FE6">
        <w:rPr>
          <w:rFonts w:ascii="黑体" w:eastAsia="黑体" w:hAnsi="黑体" w:cs="Times New Roman"/>
          <w:sz w:val="28"/>
          <w:szCs w:val="28"/>
        </w:rPr>
        <w:t>蚁群</w:t>
      </w:r>
      <w:r w:rsidR="007723A5">
        <w:rPr>
          <w:rFonts w:ascii="黑体" w:eastAsia="黑体" w:hAnsi="黑体" w:cs="Times New Roman"/>
          <w:sz w:val="28"/>
          <w:szCs w:val="28"/>
        </w:rPr>
        <w:t>算法的性能评价指标</w:t>
      </w:r>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Pr="00B94B65"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80" type="#_x0000_t75" style="width:17.25pt;height:18pt" o:ole="">
            <v:imagedata r:id="rId139" o:title=""/>
          </v:shape>
          <o:OLEObject Type="Embed" ProgID="Equation.DSMT4" ShapeID="_x0000_i1080" DrawAspect="Content" ObjectID="_1493068575" r:id="rId140"/>
        </w:object>
      </w:r>
    </w:p>
    <w:p w:rsidR="00CD7BEA" w:rsidRPr="00B94B65" w:rsidRDefault="008433D0" w:rsidP="0004225E">
      <w:pPr>
        <w:spacing w:line="240" w:lineRule="auto"/>
        <w:jc w:val="center"/>
        <w:rPr>
          <w:rFonts w:asciiTheme="minorEastAsia" w:hAnsiTheme="minorEastAsia" w:cs="Times New Roman" w:hint="eastAsia"/>
          <w:sz w:val="24"/>
          <w:szCs w:val="24"/>
        </w:rPr>
      </w:pPr>
      <w:r w:rsidRPr="00B94B65">
        <w:rPr>
          <w:rFonts w:asciiTheme="minorEastAsia" w:hAnsiTheme="minorEastAsia" w:cs="Times New Roman"/>
          <w:position w:val="-24"/>
          <w:sz w:val="24"/>
          <w:szCs w:val="24"/>
        </w:rPr>
        <w:object w:dxaOrig="1960" w:dyaOrig="660">
          <v:shape id="_x0000_i1081" type="#_x0000_t75" style="width:98.25pt;height:33pt" o:ole="">
            <v:imagedata r:id="rId141" o:title=""/>
          </v:shape>
          <o:OLEObject Type="Embed" ProgID="Equation.DSMT4" ShapeID="_x0000_i1081" DrawAspect="Content" ObjectID="_1493068576" r:id="rId142"/>
        </w:object>
      </w:r>
      <w:r w:rsidR="00B73084">
        <w:rPr>
          <w:rFonts w:asciiTheme="minorEastAsia" w:hAnsiTheme="minorEastAsia" w:cs="Times New Roman" w:hint="eastAsia"/>
          <w:sz w:val="24"/>
          <w:szCs w:val="24"/>
        </w:rPr>
        <w:t>(</w:t>
      </w:r>
      <w:r w:rsidR="00BA75B2">
        <w:rPr>
          <w:rFonts w:asciiTheme="minorEastAsia" w:hAnsiTheme="minorEastAsia" w:cs="Times New Roman"/>
          <w:sz w:val="24"/>
          <w:szCs w:val="24"/>
        </w:rPr>
        <w:t>4-1</w:t>
      </w:r>
      <w:r w:rsidR="00B73084">
        <w:rPr>
          <w:rFonts w:asciiTheme="minorEastAsia" w:hAnsiTheme="minorEastAsia" w:cs="Times New Roman"/>
          <w:sz w:val="24"/>
          <w:szCs w:val="24"/>
        </w:rPr>
        <w:t>)</w:t>
      </w:r>
    </w:p>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lastRenderedPageBreak/>
        <w:t>其中</w:t>
      </w:r>
      <w:r w:rsidRPr="00B94B65">
        <w:rPr>
          <w:rFonts w:asciiTheme="minorEastAsia" w:hAnsiTheme="minorEastAsia" w:cs="Times New Roman"/>
          <w:position w:val="-12"/>
          <w:sz w:val="24"/>
          <w:szCs w:val="24"/>
        </w:rPr>
        <w:object w:dxaOrig="240" w:dyaOrig="360">
          <v:shape id="_x0000_i1082" type="#_x0000_t75" style="width:12pt;height:18pt" o:ole="">
            <v:imagedata r:id="rId143" o:title=""/>
          </v:shape>
          <o:OLEObject Type="Embed" ProgID="Equation.DSMT4" ShapeID="_x0000_i1082" DrawAspect="Content" ObjectID="_1493068577" r:id="rId144"/>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83" type="#_x0000_t75" style="width:12pt;height:15.75pt" o:ole="">
            <v:imagedata r:id="rId145" o:title=""/>
          </v:shape>
          <o:OLEObject Type="Embed" ProgID="Equation.DSMT4" ShapeID="_x0000_i1083" DrawAspect="Content" ObjectID="_1493068578" r:id="rId146"/>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Pr="00B94B65"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084" type="#_x0000_t75" style="width:15.75pt;height:18pt" o:ole="">
            <v:imagedata r:id="rId147" o:title=""/>
          </v:shape>
          <o:OLEObject Type="Embed" ProgID="Equation.DSMT4" ShapeID="_x0000_i1084" DrawAspect="Content" ObjectID="_1493068579" r:id="rId148"/>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p w:rsidR="00E925F5" w:rsidRPr="00B94B65" w:rsidRDefault="009075DC"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085" type="#_x0000_t75" style="width:86.25pt;height:33.75pt" o:ole="">
            <v:imagedata r:id="rId149" o:title=""/>
          </v:shape>
          <o:OLEObject Type="Embed" ProgID="Equation.DSMT4" ShapeID="_x0000_i1085" DrawAspect="Content" ObjectID="_1493068580" r:id="rId150"/>
        </w:object>
      </w:r>
      <w:r w:rsidR="005604F8">
        <w:rPr>
          <w:rFonts w:asciiTheme="minorEastAsia" w:hAnsiTheme="minorEastAsia" w:cs="Times New Roman"/>
          <w:sz w:val="24"/>
          <w:szCs w:val="24"/>
        </w:rPr>
        <w:t>(4-2)</w:t>
      </w:r>
    </w:p>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086" type="#_x0000_t75" style="width:12.75pt;height:18pt" o:ole="">
            <v:imagedata r:id="rId151" o:title=""/>
          </v:shape>
          <o:OLEObject Type="Embed" ProgID="Equation.DSMT4" ShapeID="_x0000_i1086" DrawAspect="Content" ObjectID="_1493068581" r:id="rId152"/>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087" type="#_x0000_t75" style="width:21pt;height:18pt" o:ole="">
            <v:imagedata r:id="rId153" o:title=""/>
          </v:shape>
          <o:OLEObject Type="Embed" ProgID="Equation.DSMT4" ShapeID="_x0000_i1087" DrawAspect="Content" ObjectID="_1493068582" r:id="rId154"/>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088" type="#_x0000_t75" style="width:12.75pt;height:18pt" o:ole="">
            <v:imagedata r:id="rId155" o:title=""/>
          </v:shape>
          <o:OLEObject Type="Embed" ProgID="Equation.DSMT4" ShapeID="_x0000_i1088" DrawAspect="Content" ObjectID="_1493068583" r:id="rId156"/>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Pr="00B94B65"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r w:rsidR="00EE40D6" w:rsidRPr="00B94B65">
        <w:rPr>
          <w:rFonts w:asciiTheme="minorEastAsia" w:hAnsiTheme="minorEastAsia" w:cs="Times New Roman"/>
          <w:sz w:val="24"/>
          <w:szCs w:val="24"/>
        </w:rPr>
        <w:t>能指标</w:t>
      </w:r>
      <w:r w:rsidR="00FF1C60" w:rsidRPr="00B94B65">
        <w:rPr>
          <w:rFonts w:asciiTheme="minorEastAsia" w:hAnsiTheme="minorEastAsia" w:cs="Times New Roman"/>
          <w:position w:val="-12"/>
          <w:sz w:val="24"/>
          <w:szCs w:val="24"/>
        </w:rPr>
        <w:object w:dxaOrig="320" w:dyaOrig="360">
          <v:shape id="_x0000_i1089" type="#_x0000_t75" style="width:15.75pt;height:18pt" o:ole="">
            <v:imagedata r:id="rId157" o:title=""/>
          </v:shape>
          <o:OLEObject Type="Embed" ProgID="Equation.DSMT4" ShapeID="_x0000_i1089" DrawAspect="Content" ObjectID="_1493068584" r:id="rId158"/>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p w:rsidR="00DD4F5C" w:rsidRPr="00B94B65" w:rsidRDefault="007533F7"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0" type="#_x0000_t75" style="width:98.25pt;height:33pt" o:ole="">
            <v:imagedata r:id="rId159" o:title=""/>
          </v:shape>
          <o:OLEObject Type="Embed" ProgID="Equation.DSMT4" ShapeID="_x0000_i1090" DrawAspect="Content" ObjectID="_1493068585" r:id="rId160"/>
        </w:object>
      </w:r>
      <w:r w:rsidR="003E6295">
        <w:rPr>
          <w:rFonts w:asciiTheme="minorEastAsia" w:hAnsiTheme="minorEastAsia" w:cs="Times New Roman"/>
          <w:sz w:val="24"/>
          <w:szCs w:val="24"/>
        </w:rPr>
        <w:t>(</w:t>
      </w:r>
      <w:r w:rsidR="006342CD">
        <w:rPr>
          <w:rFonts w:asciiTheme="minorEastAsia" w:hAnsiTheme="minorEastAsia" w:cs="Times New Roman"/>
          <w:sz w:val="24"/>
          <w:szCs w:val="24"/>
        </w:rPr>
        <w:t>4-3</w:t>
      </w:r>
      <w:r w:rsidR="003E6295">
        <w:rPr>
          <w:rFonts w:asciiTheme="minorEastAsia" w:hAnsiTheme="minorEastAsia" w:cs="Times New Roman"/>
          <w:sz w:val="24"/>
          <w:szCs w:val="24"/>
        </w:rPr>
        <w:t>)</w:t>
      </w:r>
    </w:p>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091" type="#_x0000_t75" style="width:12.75pt;height:18pt" o:ole="">
            <v:imagedata r:id="rId161" o:title=""/>
          </v:shape>
          <o:OLEObject Type="Embed" ProgID="Equation.DSMT4" ShapeID="_x0000_i1091" DrawAspect="Content" ObjectID="_1493068586" r:id="rId162"/>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092" type="#_x0000_t75" style="width:12pt;height:15.75pt" o:ole="">
            <v:imagedata r:id="rId145" o:title=""/>
          </v:shape>
          <o:OLEObject Type="Embed" ProgID="Equation.DSMT4" ShapeID="_x0000_i1092" DrawAspect="Content" ObjectID="_1493068587" r:id="rId163"/>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若理论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E36A53"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093" type="#_x0000_t75" style="width:12pt;height:12.75pt" o:ole="">
            <v:imagedata r:id="rId164" o:title=""/>
          </v:shape>
          <o:OLEObject Type="Embed" ProgID="Equation.DSMT4" ShapeID="_x0000_i1093" DrawAspect="Content" ObjectID="_1493068588" r:id="rId165"/>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p w:rsidR="00C97032" w:rsidRPr="00B94B65" w:rsidRDefault="00CC455D"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094" type="#_x0000_t75" style="width:123pt;height:18pt" o:ole="">
            <v:imagedata r:id="rId166" o:title=""/>
          </v:shape>
          <o:OLEObject Type="Embed" ProgID="Equation.DSMT4" ShapeID="_x0000_i1094" DrawAspect="Content" ObjectID="_1493068589" r:id="rId167"/>
        </w:object>
      </w:r>
      <w:r w:rsidR="00794A5D">
        <w:rPr>
          <w:rFonts w:asciiTheme="minorEastAsia" w:hAnsiTheme="minorEastAsia" w:cs="Times New Roman"/>
          <w:sz w:val="24"/>
          <w:szCs w:val="24"/>
        </w:rPr>
        <w:t>(</w:t>
      </w:r>
      <w:r w:rsidR="00F6639E">
        <w:rPr>
          <w:rFonts w:asciiTheme="minorEastAsia" w:hAnsiTheme="minorEastAsia" w:cs="Times New Roman"/>
          <w:sz w:val="24"/>
          <w:szCs w:val="24"/>
        </w:rPr>
        <w:t>4-4</w:t>
      </w:r>
      <w:r w:rsidR="00794A5D">
        <w:rPr>
          <w:rFonts w:asciiTheme="minorEastAsia" w:hAnsiTheme="minorEastAsia" w:cs="Times New Roman"/>
          <w:sz w:val="24"/>
          <w:szCs w:val="24"/>
        </w:rPr>
        <w:t>)</w:t>
      </w:r>
    </w:p>
    <w:p w:rsidR="00164396" w:rsidRPr="00B94B65" w:rsidRDefault="0016439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095" type="#_x0000_t75" style="width:15.75pt;height:18pt" o:ole="">
            <v:imagedata r:id="rId168" o:title=""/>
          </v:shape>
          <o:OLEObject Type="Embed" ProgID="Equation.DSMT4" ShapeID="_x0000_i1095" DrawAspect="Content" ObjectID="_1493068590" r:id="rId169"/>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096" type="#_x0000_t75" style="width:15.75pt;height:18pt" o:ole="">
            <v:imagedata r:id="rId170" o:title=""/>
          </v:shape>
          <o:OLEObject Type="Embed" ProgID="Equation.DSMT4" ShapeID="_x0000_i1096" DrawAspect="Content" ObjectID="_1493068591" r:id="rId171"/>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097" type="#_x0000_t75" style="width:15.75pt;height:18pt" o:ole="">
            <v:imagedata r:id="rId172" o:title=""/>
          </v:shape>
          <o:OLEObject Type="Embed" ProgID="Equation.DSMT4" ShapeID="_x0000_i1097" DrawAspect="Content" ObjectID="_1493068592" r:id="rId173"/>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能指标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098" type="#_x0000_t75" style="width:81pt;height:18pt" o:ole="">
            <v:imagedata r:id="rId174" o:title=""/>
          </v:shape>
          <o:OLEObject Type="Embed" ProgID="Equation.DSMT4" ShapeID="_x0000_i1098" DrawAspect="Content" ObjectID="_1493068593" r:id="rId175"/>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099" type="#_x0000_t75" style="width:12pt;height:12.75pt" o:ole="">
            <v:imagedata r:id="rId164" o:title=""/>
          </v:shape>
          <o:OLEObject Type="Embed" ProgID="Equation.DSMT4" ShapeID="_x0000_i1099" DrawAspect="Content" ObjectID="_1493068594" r:id="rId176"/>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6E4CDF" w:rsidRPr="00B94B65" w:rsidRDefault="006E4CDF" w:rsidP="00D012A4">
      <w:pPr>
        <w:spacing w:line="240" w:lineRule="auto"/>
        <w:rPr>
          <w:rFonts w:asciiTheme="minorEastAsia" w:hAnsiTheme="minorEastAsia" w:cs="Times New Roman"/>
          <w:sz w:val="24"/>
          <w:szCs w:val="24"/>
        </w:rPr>
      </w:pPr>
    </w:p>
    <w:p w:rsidR="003E14A2" w:rsidRDefault="00953B8D" w:rsidP="00D012A4">
      <w:pPr>
        <w:spacing w:line="240" w:lineRule="auto"/>
        <w:rPr>
          <w:rFonts w:ascii="黑体" w:eastAsia="黑体" w:hAnsi="黑体" w:cs="Times New Roman"/>
          <w:sz w:val="28"/>
          <w:szCs w:val="28"/>
        </w:rPr>
      </w:pPr>
      <w:r w:rsidRPr="0013615C">
        <w:rPr>
          <w:rFonts w:ascii="黑体" w:eastAsia="黑体" w:hAnsi="黑体" w:cs="Times New Roman" w:hint="eastAsia"/>
          <w:sz w:val="28"/>
          <w:szCs w:val="28"/>
        </w:rPr>
        <w:t>4.2</w:t>
      </w:r>
      <w:r w:rsidRPr="0013615C">
        <w:rPr>
          <w:rFonts w:ascii="黑体" w:eastAsia="黑体" w:hAnsi="黑体" w:cs="Times New Roman"/>
          <w:sz w:val="28"/>
          <w:szCs w:val="28"/>
        </w:rPr>
        <w:t>.2</w:t>
      </w:r>
      <w:r w:rsidR="00126FDB">
        <w:rPr>
          <w:rFonts w:ascii="黑体" w:eastAsia="黑体" w:hAnsi="黑体" w:cs="Times New Roman"/>
          <w:sz w:val="28"/>
          <w:szCs w:val="28"/>
        </w:rPr>
        <w:t xml:space="preserve"> </w:t>
      </w:r>
      <w:r w:rsidR="00F03C54">
        <w:rPr>
          <w:rFonts w:ascii="黑体" w:eastAsia="黑体" w:hAnsi="黑体" w:cs="Times New Roman"/>
          <w:sz w:val="28"/>
          <w:szCs w:val="28"/>
        </w:rPr>
        <w:t>蚁群算法</w:t>
      </w:r>
      <w:r w:rsidR="0059533A">
        <w:rPr>
          <w:rFonts w:ascii="黑体" w:eastAsia="黑体" w:hAnsi="黑体" w:cs="Times New Roman"/>
          <w:sz w:val="28"/>
          <w:szCs w:val="28"/>
        </w:rPr>
        <w:t>的</w:t>
      </w:r>
      <w:r w:rsidR="00D021D5">
        <w:rPr>
          <w:rFonts w:ascii="黑体" w:eastAsia="黑体" w:hAnsi="黑体" w:cs="Times New Roman" w:hint="eastAsia"/>
          <w:sz w:val="28"/>
          <w:szCs w:val="28"/>
        </w:rPr>
        <w:t>适应度</w:t>
      </w:r>
      <w:r w:rsidR="00D51740">
        <w:rPr>
          <w:rFonts w:ascii="黑体" w:eastAsia="黑体" w:hAnsi="黑体" w:cs="Times New Roman"/>
          <w:sz w:val="28"/>
          <w:szCs w:val="28"/>
        </w:rPr>
        <w:t>函数</w:t>
      </w:r>
    </w:p>
    <w:p w:rsidR="0051647B"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p w:rsidR="00DB5934" w:rsidRPr="001D230E" w:rsidRDefault="00B127D7" w:rsidP="00CA63BF">
      <w:pPr>
        <w:spacing w:line="240" w:lineRule="auto"/>
        <w:jc w:val="center"/>
        <w:rPr>
          <w:rFonts w:asciiTheme="minorEastAsia" w:hAnsiTheme="minorEastAsia" w:cs="Times New Roman"/>
          <w:sz w:val="24"/>
          <w:szCs w:val="24"/>
        </w:rPr>
      </w:pPr>
      <w:r w:rsidRPr="001D230E">
        <w:rPr>
          <w:rFonts w:asciiTheme="minorEastAsia" w:hAnsiTheme="minorEastAsia" w:cs="Times New Roman"/>
          <w:position w:val="-10"/>
          <w:sz w:val="24"/>
          <w:szCs w:val="24"/>
        </w:rPr>
        <w:object w:dxaOrig="3159" w:dyaOrig="780">
          <v:shape id="_x0000_i1100" type="#_x0000_t75" style="width:158.25pt;height:39pt" o:ole="">
            <v:imagedata r:id="rId177" o:title=""/>
          </v:shape>
          <o:OLEObject Type="Embed" ProgID="Equation.DSMT4" ShapeID="_x0000_i1100" DrawAspect="Content" ObjectID="_1493068595" r:id="rId178"/>
        </w:object>
      </w:r>
    </w:p>
    <w:p w:rsidR="00C13F52" w:rsidRPr="001D230E"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01" type="#_x0000_t75" style="width:36pt;height:30.75pt" o:ole="">
            <v:imagedata r:id="rId179" o:title=""/>
          </v:shape>
          <o:OLEObject Type="Embed" ProgID="Equation.DSMT4" ShapeID="_x0000_i1101" DrawAspect="Content" ObjectID="_1493068596" r:id="rId180"/>
        </w:object>
      </w:r>
      <w:r w:rsidR="00B7566A" w:rsidRPr="001D230E">
        <w:rPr>
          <w:rFonts w:asciiTheme="minorEastAsia" w:hAnsiTheme="minorEastAsia" w:cs="Times New Roman" w:hint="eastAsia"/>
          <w:sz w:val="24"/>
          <w:szCs w:val="24"/>
        </w:rPr>
        <w:t>（蚁群规模与城市数量之比）</w:t>
      </w:r>
      <w:r w:rsidR="00B603C1" w:rsidRPr="001D230E">
        <w:rPr>
          <w:rFonts w:asciiTheme="minorEastAsia" w:hAnsiTheme="minorEastAsia" w:cs="Times New Roman" w:hint="eastAsia"/>
          <w:sz w:val="24"/>
          <w:szCs w:val="24"/>
        </w:rPr>
        <w:t>，</w:t>
      </w:r>
      <w:r w:rsidR="009C6DFB" w:rsidRPr="001D230E">
        <w:rPr>
          <w:rFonts w:asciiTheme="minorEastAsia" w:hAnsiTheme="minorEastAsia" w:cs="Times New Roman" w:hint="eastAsia"/>
          <w:sz w:val="24"/>
          <w:szCs w:val="24"/>
        </w:rPr>
        <w:t>权重参数</w:t>
      </w:r>
      <w:r w:rsidR="003F1178" w:rsidRPr="001D230E">
        <w:rPr>
          <w:rFonts w:asciiTheme="minorEastAsia" w:hAnsiTheme="minorEastAsia" w:cs="Times New Roman"/>
          <w:position w:val="-12"/>
          <w:sz w:val="24"/>
          <w:szCs w:val="24"/>
        </w:rPr>
        <w:object w:dxaOrig="2659" w:dyaOrig="360">
          <v:shape id="_x0000_i1102" type="#_x0000_t75" style="width:132.75pt;height:18pt" o:ole="">
            <v:imagedata r:id="rId181" o:title=""/>
          </v:shape>
          <o:OLEObject Type="Embed" ProgID="Equation.DSMT4" ShapeID="_x0000_i1102" DrawAspect="Content" ObjectID="_1493068597" r:id="rId182"/>
        </w:object>
      </w:r>
      <w:r w:rsidR="00C3179C" w:rsidRPr="001D230E">
        <w:rPr>
          <w:rFonts w:asciiTheme="minorEastAsia" w:hAnsiTheme="minorEastAsia" w:cs="Times New Roman" w:hint="eastAsia"/>
          <w:sz w:val="24"/>
          <w:szCs w:val="24"/>
        </w:rPr>
        <w:t>。</w:t>
      </w:r>
    </w:p>
    <w:p w:rsidR="00D012A4" w:rsidRPr="001D230E" w:rsidRDefault="00D012A4" w:rsidP="00D012A4">
      <w:pPr>
        <w:spacing w:line="240" w:lineRule="auto"/>
        <w:rPr>
          <w:rFonts w:asciiTheme="minorEastAsia" w:hAnsiTheme="minorEastAsia" w:cs="Times New Roman"/>
          <w:sz w:val="24"/>
          <w:szCs w:val="24"/>
        </w:rPr>
      </w:pPr>
    </w:p>
    <w:p w:rsidR="00F954A1" w:rsidRDefault="008365B0" w:rsidP="00113FB3">
      <w:pPr>
        <w:spacing w:line="400" w:lineRule="exact"/>
        <w:jc w:val="center"/>
        <w:rPr>
          <w:rFonts w:ascii="黑体" w:eastAsia="黑体" w:hAnsi="黑体" w:cs="Times New Roman"/>
          <w:sz w:val="28"/>
          <w:szCs w:val="28"/>
        </w:rPr>
      </w:pPr>
      <w:r w:rsidRPr="005C6B72">
        <w:rPr>
          <w:rFonts w:ascii="黑体" w:eastAsia="黑体" w:hAnsi="黑体" w:cs="Times New Roman" w:hint="eastAsia"/>
          <w:sz w:val="28"/>
          <w:szCs w:val="28"/>
        </w:rPr>
        <w:t>4.3</w:t>
      </w:r>
      <w:r w:rsidR="00473A42">
        <w:rPr>
          <w:rFonts w:ascii="黑体" w:eastAsia="黑体" w:hAnsi="黑体" w:cs="Times New Roman"/>
          <w:sz w:val="28"/>
          <w:szCs w:val="28"/>
        </w:rPr>
        <w:t xml:space="preserve"> </w:t>
      </w:r>
      <w:r w:rsidR="00E43031">
        <w:rPr>
          <w:rFonts w:ascii="黑体" w:eastAsia="黑体" w:hAnsi="黑体" w:cs="Times New Roman"/>
          <w:sz w:val="28"/>
          <w:szCs w:val="28"/>
        </w:rPr>
        <w:t>蚁群基因的二进制编码</w:t>
      </w:r>
      <w:r w:rsidR="00DC167F">
        <w:rPr>
          <w:rFonts w:ascii="黑体" w:eastAsia="黑体" w:hAnsi="黑体" w:cs="Times New Roman"/>
          <w:sz w:val="28"/>
          <w:szCs w:val="28"/>
        </w:rPr>
        <w:t>与</w:t>
      </w:r>
      <w:r w:rsidR="00D774BF">
        <w:rPr>
          <w:rFonts w:ascii="黑体" w:eastAsia="黑体" w:hAnsi="黑体" w:cs="Times New Roman"/>
          <w:sz w:val="28"/>
          <w:szCs w:val="28"/>
        </w:rPr>
        <w:t>解</w:t>
      </w:r>
      <w:r w:rsidR="006B7871">
        <w:rPr>
          <w:rFonts w:ascii="黑体" w:eastAsia="黑体" w:hAnsi="黑体" w:cs="Times New Roman"/>
          <w:sz w:val="28"/>
          <w:szCs w:val="28"/>
        </w:rPr>
        <w:t>码</w:t>
      </w:r>
    </w:p>
    <w:p w:rsidR="00BC7A7D" w:rsidRDefault="00D774BF" w:rsidP="008E66D0">
      <w:pPr>
        <w:spacing w:line="400" w:lineRule="exact"/>
        <w:rPr>
          <w:rFonts w:ascii="黑体" w:eastAsia="黑体" w:hAnsi="黑体"/>
          <w:sz w:val="28"/>
          <w:szCs w:val="28"/>
        </w:rPr>
      </w:pPr>
      <w:r>
        <w:rPr>
          <w:rFonts w:ascii="黑体" w:eastAsia="黑体" w:hAnsi="黑体" w:cs="Times New Roman"/>
          <w:sz w:val="28"/>
          <w:szCs w:val="28"/>
        </w:rPr>
        <w:t>4.3.1</w:t>
      </w:r>
      <w:r w:rsidR="006A7FC7">
        <w:rPr>
          <w:rFonts w:ascii="黑体" w:eastAsia="黑体" w:hAnsi="黑体" w:hint="eastAsia"/>
          <w:sz w:val="28"/>
          <w:szCs w:val="28"/>
        </w:rPr>
        <w:t xml:space="preserve"> 格雷</w:t>
      </w:r>
      <w:r w:rsidR="008D7B4B">
        <w:rPr>
          <w:rFonts w:ascii="黑体" w:eastAsia="黑体" w:hAnsi="黑体" w:hint="eastAsia"/>
          <w:sz w:val="28"/>
          <w:szCs w:val="28"/>
        </w:rPr>
        <w:t>编</w:t>
      </w:r>
      <w:r w:rsidR="00283A74">
        <w:rPr>
          <w:rFonts w:ascii="黑体" w:eastAsia="黑体" w:hAnsi="黑体" w:hint="eastAsia"/>
          <w:sz w:val="28"/>
          <w:szCs w:val="28"/>
        </w:rPr>
        <w:t>码</w:t>
      </w:r>
      <w:r w:rsidR="003F1501">
        <w:rPr>
          <w:rFonts w:ascii="黑体" w:eastAsia="黑体" w:hAnsi="黑体" w:hint="eastAsia"/>
          <w:sz w:val="28"/>
          <w:szCs w:val="28"/>
        </w:rPr>
        <w:t>的引入</w:t>
      </w:r>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lastRenderedPageBreak/>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雷码具有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雷码之间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03" type="#_x0000_t75" style="width:42.75pt;height:18pt" o:ole="">
            <v:imagedata r:id="rId183" o:title=""/>
          </v:shape>
          <o:OLEObject Type="Embed" ProgID="Equation.DSMT4" ShapeID="_x0000_i1103" DrawAspect="Content" ObjectID="_1493068598" r:id="rId184"/>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格雷码</w:t>
      </w:r>
      <w:r w:rsidR="005F0E4D" w:rsidRPr="00A665AF">
        <w:rPr>
          <w:rFonts w:asciiTheme="minorEastAsia" w:hAnsiTheme="minorEastAsia"/>
          <w:position w:val="-12"/>
          <w:sz w:val="24"/>
          <w:szCs w:val="24"/>
        </w:rPr>
        <w:object w:dxaOrig="999" w:dyaOrig="360">
          <v:shape id="_x0000_i1104" type="#_x0000_t75" style="width:50.25pt;height:18pt" o:ole="">
            <v:imagedata r:id="rId185" o:title=""/>
          </v:shape>
          <o:OLEObject Type="Embed" ProgID="Equation.DSMT4" ShapeID="_x0000_i1104" DrawAspect="Content" ObjectID="_1493068599" r:id="rId186"/>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8D1EB3"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p w:rsidR="00FF2F95" w:rsidRPr="00A665AF" w:rsidRDefault="00B20CBC"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05" type="#_x0000_t75" style="width:113.25pt;height:38.25pt" o:ole="">
            <v:imagedata r:id="rId187" o:title=""/>
          </v:shape>
          <o:OLEObject Type="Embed" ProgID="Equation.DSMT4" ShapeID="_x0000_i1105" DrawAspect="Content" ObjectID="_1493068600" r:id="rId188"/>
        </w:object>
      </w:r>
    </w:p>
    <w:p w:rsidR="0070050C" w:rsidRPr="00A665AF"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p w:rsidR="00EF0395" w:rsidRPr="00A665AF" w:rsidRDefault="00EE11FF"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106" type="#_x0000_t75" style="width:113.25pt;height:38.25pt" o:ole="">
            <v:imagedata r:id="rId189" o:title=""/>
          </v:shape>
          <o:OLEObject Type="Embed" ProgID="Equation.DSMT4" ShapeID="_x0000_i1106" DrawAspect="Content" ObjectID="_1493068601" r:id="rId190"/>
        </w:object>
      </w:r>
    </w:p>
    <w:p w:rsidR="00D72221" w:rsidRPr="00C0373E" w:rsidRDefault="00D72221" w:rsidP="00A91870">
      <w:pPr>
        <w:spacing w:line="240" w:lineRule="auto"/>
        <w:rPr>
          <w:rFonts w:asciiTheme="minorEastAsia" w:hAnsiTheme="minorEastAsia" w:hint="eastAsia"/>
          <w:sz w:val="28"/>
          <w:szCs w:val="28"/>
        </w:rPr>
      </w:pPr>
    </w:p>
    <w:p w:rsidR="000E6131" w:rsidRPr="00A47450" w:rsidRDefault="000E6131" w:rsidP="008E66D0">
      <w:pPr>
        <w:spacing w:line="400" w:lineRule="exact"/>
        <w:rPr>
          <w:rFonts w:ascii="黑体" w:eastAsia="黑体" w:hAnsi="黑体"/>
          <w:sz w:val="28"/>
          <w:szCs w:val="28"/>
        </w:rPr>
      </w:pPr>
      <w:r w:rsidRPr="00A47450">
        <w:rPr>
          <w:rFonts w:ascii="黑体" w:eastAsia="黑体" w:hAnsi="黑体" w:hint="eastAsia"/>
          <w:sz w:val="28"/>
          <w:szCs w:val="28"/>
        </w:rPr>
        <w:t>4.3.2</w:t>
      </w:r>
      <w:r w:rsidR="000D3B66" w:rsidRPr="00A47450">
        <w:rPr>
          <w:rFonts w:ascii="黑体" w:eastAsia="黑体" w:hAnsi="黑体"/>
          <w:sz w:val="28"/>
          <w:szCs w:val="28"/>
        </w:rPr>
        <w:t xml:space="preserve"> </w:t>
      </w:r>
      <w:r w:rsidR="00CD712C">
        <w:rPr>
          <w:rFonts w:ascii="黑体" w:eastAsia="黑体" w:hAnsi="黑体"/>
          <w:sz w:val="28"/>
          <w:szCs w:val="28"/>
        </w:rPr>
        <w:t>编码与解码</w:t>
      </w:r>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DE08EE"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07" type="#_x0000_t75" style="width:9.75pt;height:11.25pt" o:ole="">
            <v:imagedata r:id="rId191" o:title=""/>
          </v:shape>
          <o:OLEObject Type="Embed" ProgID="Equation.DSMT4" ShapeID="_x0000_i1107" DrawAspect="Content" ObjectID="_1493068602" r:id="rId192"/>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08" type="#_x0000_t75" style="width:27.75pt;height:15.75pt" o:ole="">
            <v:imagedata r:id="rId193" o:title=""/>
          </v:shape>
          <o:OLEObject Type="Embed" ProgID="Equation.DSMT4" ShapeID="_x0000_i1108" DrawAspect="Content" ObjectID="_1493068603" r:id="rId194"/>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09" type="#_x0000_t75" style="width:9.75pt;height:11.25pt" o:ole="">
            <v:imagedata r:id="rId191" o:title=""/>
          </v:shape>
          <o:OLEObject Type="Embed" ProgID="Equation.DSMT4" ShapeID="_x0000_i1109" DrawAspect="Content" ObjectID="_1493068604" r:id="rId195"/>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10" type="#_x0000_t75" style="width:9.75pt;height:11.25pt" o:ole="">
            <v:imagedata r:id="rId196" o:title=""/>
          </v:shape>
          <o:OLEObject Type="Embed" ProgID="Equation.DSMT4" ShapeID="_x0000_i1110" DrawAspect="Content" ObjectID="_1493068605" r:id="rId197"/>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11" type="#_x0000_t75" style="width:9.75pt;height:11.25pt" o:ole="">
            <v:imagedata r:id="rId191" o:title=""/>
          </v:shape>
          <o:OLEObject Type="Embed" ProgID="Equation.DSMT4" ShapeID="_x0000_i1111" DrawAspect="Content" ObjectID="_1493068606" r:id="rId198"/>
        </w:object>
      </w:r>
      <w:r w:rsidR="009F6C0D" w:rsidRPr="008B3690">
        <w:rPr>
          <w:rFonts w:asciiTheme="minorEastAsia" w:hAnsiTheme="minorEastAsia" w:cs="Times New Roman"/>
          <w:sz w:val="24"/>
          <w:szCs w:val="24"/>
        </w:rPr>
        <w:t>编码为</w:t>
      </w:r>
    </w:p>
    <w:p w:rsidR="00F24AAC" w:rsidRDefault="00BA571B" w:rsidP="00A62EC5">
      <w:pPr>
        <w:spacing w:line="240" w:lineRule="auto"/>
        <w:ind w:firstLine="420"/>
        <w:jc w:val="center"/>
        <w:rPr>
          <w:rFonts w:asciiTheme="minorEastAsia" w:hAnsiTheme="minorEastAsia" w:cs="Times New Roman" w:hint="eastAsia"/>
          <w:sz w:val="24"/>
          <w:szCs w:val="24"/>
        </w:rPr>
      </w:pPr>
      <w:r w:rsidRPr="008B3690">
        <w:rPr>
          <w:rFonts w:asciiTheme="minorEastAsia" w:hAnsiTheme="minorEastAsia" w:cs="Times New Roman"/>
          <w:position w:val="-32"/>
          <w:sz w:val="24"/>
          <w:szCs w:val="24"/>
        </w:rPr>
        <w:object w:dxaOrig="2160" w:dyaOrig="760">
          <v:shape id="_x0000_i1112" type="#_x0000_t75" style="width:108pt;height:38.25pt" o:ole="">
            <v:imagedata r:id="rId199" o:title=""/>
          </v:shape>
          <o:OLEObject Type="Embed" ProgID="Equation.DSMT4" ShapeID="_x0000_i1112" DrawAspect="Content" ObjectID="_1493068607" r:id="rId200"/>
        </w:object>
      </w:r>
    </w:p>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13" type="#_x0000_t75" style="width:41.25pt;height:15.75pt" o:ole="">
            <v:imagedata r:id="rId201" o:title=""/>
          </v:shape>
          <o:OLEObject Type="Embed" ProgID="Equation.DSMT4" ShapeID="_x0000_i1113" DrawAspect="Content" ObjectID="_1493068608" r:id="rId202"/>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E1070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14" type="#_x0000_t75" style="width:14.25pt;height:18.75pt" o:ole="">
            <v:imagedata r:id="rId203" o:title=""/>
          </v:shape>
          <o:OLEObject Type="Embed" ProgID="Equation.DSMT4" ShapeID="_x0000_i1114" DrawAspect="Content" ObjectID="_1493068609" r:id="rId204"/>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15" type="#_x0000_t75" style="width:27.75pt;height:15.75pt" o:ole="">
            <v:imagedata r:id="rId193" o:title=""/>
          </v:shape>
          <o:OLEObject Type="Embed" ProgID="Equation.DSMT4" ShapeID="_x0000_i1115" DrawAspect="Content" ObjectID="_1493068610" r:id="rId205"/>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16" type="#_x0000_t75" style="width:9.75pt;height:11.25pt" o:ole="">
            <v:imagedata r:id="rId191" o:title=""/>
          </v:shape>
          <o:OLEObject Type="Embed" ProgID="Equation.DSMT4" ShapeID="_x0000_i1116" DrawAspect="Content" ObjectID="_1493068611" r:id="rId206"/>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17" type="#_x0000_t75" style="width:9.75pt;height:11.25pt" o:ole="">
            <v:imagedata r:id="rId196" o:title=""/>
          </v:shape>
          <o:OLEObject Type="Embed" ProgID="Equation.DSMT4" ShapeID="_x0000_i1117" DrawAspect="Content" ObjectID="_1493068612" r:id="rId207"/>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18" type="#_x0000_t75" style="width:14.25pt;height:18.75pt" o:ole="">
            <v:imagedata r:id="rId208" o:title=""/>
          </v:shape>
          <o:OLEObject Type="Embed" ProgID="Equation.DSMT4" ShapeID="_x0000_i1118" DrawAspect="Content" ObjectID="_1493068613" r:id="rId209"/>
        </w:object>
      </w:r>
      <w:r w:rsidRPr="008B3690">
        <w:rPr>
          <w:rFonts w:asciiTheme="minorEastAsia" w:hAnsiTheme="minorEastAsia" w:cs="Times New Roman"/>
          <w:sz w:val="24"/>
          <w:szCs w:val="24"/>
        </w:rPr>
        <w:t>编码为</w:t>
      </w:r>
    </w:p>
    <w:p w:rsidR="0038308F" w:rsidRDefault="006968E4" w:rsidP="00990AA4">
      <w:pPr>
        <w:spacing w:line="240" w:lineRule="auto"/>
        <w:ind w:firstLine="420"/>
        <w:jc w:val="center"/>
        <w:rPr>
          <w:rFonts w:asciiTheme="minorEastAsia" w:hAnsiTheme="minorEastAsia" w:cs="Times New Roman" w:hint="eastAsia"/>
          <w:sz w:val="24"/>
          <w:szCs w:val="24"/>
        </w:rPr>
      </w:pPr>
      <w:r w:rsidRPr="008B3690">
        <w:rPr>
          <w:rFonts w:asciiTheme="minorEastAsia" w:hAnsiTheme="minorEastAsia" w:cs="Times New Roman"/>
          <w:position w:val="-24"/>
          <w:sz w:val="24"/>
          <w:szCs w:val="24"/>
        </w:rPr>
        <w:object w:dxaOrig="2460" w:dyaOrig="680">
          <v:shape id="_x0000_i1136" type="#_x0000_t75" style="width:123pt;height:33.75pt" o:ole="">
            <v:imagedata r:id="rId210" o:title=""/>
          </v:shape>
          <o:OLEObject Type="Embed" ProgID="Equation.DSMT4" ShapeID="_x0000_i1136" DrawAspect="Content" ObjectID="_1493068614" r:id="rId211"/>
        </w:object>
      </w:r>
    </w:p>
    <w:p w:rsidR="00624111" w:rsidRPr="008B3690"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lastRenderedPageBreak/>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19" type="#_x0000_t75" style="width:50.25pt;height:18pt" o:ole="">
            <v:imagedata r:id="rId212" o:title=""/>
          </v:shape>
          <o:OLEObject Type="Embed" ProgID="Equation.DSMT4" ShapeID="_x0000_i1119" DrawAspect="Content" ObjectID="_1493068615" r:id="rId213"/>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B2541C" w:rsidRPr="008B3690" w:rsidRDefault="00B2541C" w:rsidP="008E66D0">
      <w:pPr>
        <w:spacing w:line="400" w:lineRule="exact"/>
        <w:rPr>
          <w:rFonts w:asciiTheme="minorEastAsia" w:hAnsiTheme="minorEastAsia" w:cs="Times New Roman"/>
          <w:sz w:val="24"/>
          <w:szCs w:val="24"/>
        </w:rPr>
      </w:pPr>
    </w:p>
    <w:p w:rsidR="00667806" w:rsidRPr="005C6727" w:rsidRDefault="00E170D6" w:rsidP="005C6727">
      <w:pPr>
        <w:pStyle w:val="a3"/>
        <w:numPr>
          <w:ilvl w:val="1"/>
          <w:numId w:val="4"/>
        </w:numPr>
        <w:spacing w:line="400" w:lineRule="exact"/>
        <w:ind w:firstLineChars="0"/>
        <w:jc w:val="center"/>
        <w:rPr>
          <w:rFonts w:ascii="黑体" w:eastAsia="黑体" w:hAnsi="黑体" w:cs="Times New Roman"/>
          <w:sz w:val="28"/>
          <w:szCs w:val="28"/>
        </w:rPr>
      </w:pPr>
      <w:r w:rsidRPr="005C6727">
        <w:rPr>
          <w:rFonts w:ascii="黑体" w:eastAsia="黑体" w:hAnsi="黑体" w:cs="Times New Roman" w:hint="eastAsia"/>
          <w:sz w:val="28"/>
          <w:szCs w:val="28"/>
        </w:rPr>
        <w:t>基于遗传算法的参数优化结果</w:t>
      </w:r>
    </w:p>
    <w:p w:rsidR="006477E7" w:rsidRPr="005A049F" w:rsidRDefault="00AF7A8B" w:rsidP="008E66D0">
      <w:pPr>
        <w:spacing w:line="400" w:lineRule="exact"/>
        <w:rPr>
          <w:rFonts w:ascii="黑体" w:eastAsia="黑体" w:hAnsi="黑体" w:cs="Times New Roman"/>
          <w:sz w:val="28"/>
          <w:szCs w:val="28"/>
        </w:rPr>
      </w:pPr>
      <w:r>
        <w:rPr>
          <w:rFonts w:ascii="黑体" w:eastAsia="黑体" w:hAnsi="黑体" w:cs="Times New Roman"/>
          <w:sz w:val="28"/>
          <w:szCs w:val="28"/>
        </w:rPr>
        <w:tab/>
      </w:r>
    </w:p>
    <w:p w:rsidR="00A47513" w:rsidRPr="00DE5FB0" w:rsidRDefault="00A47513" w:rsidP="00257151">
      <w:pPr>
        <w:spacing w:line="400" w:lineRule="exact"/>
        <w:rPr>
          <w:rFonts w:ascii="黑体" w:eastAsia="黑体" w:hAnsi="黑体" w:cs="Times New Roman"/>
          <w:sz w:val="28"/>
          <w:szCs w:val="28"/>
        </w:rPr>
      </w:pPr>
    </w:p>
    <w:p w:rsidR="0059366F" w:rsidRPr="005C6727" w:rsidRDefault="005C6727" w:rsidP="00F813B0">
      <w:pPr>
        <w:spacing w:line="400" w:lineRule="exact"/>
        <w:jc w:val="center"/>
        <w:rPr>
          <w:rFonts w:ascii="黑体" w:eastAsia="黑体" w:hAnsi="黑体" w:cs="Times New Roman"/>
          <w:sz w:val="32"/>
          <w:szCs w:val="32"/>
        </w:rPr>
      </w:pPr>
      <w:r>
        <w:rPr>
          <w:rFonts w:ascii="黑体" w:eastAsia="黑体" w:hAnsi="黑体" w:cs="Times New Roman" w:hint="eastAsia"/>
          <w:sz w:val="32"/>
          <w:szCs w:val="32"/>
        </w:rPr>
        <w:t>5</w:t>
      </w:r>
      <w:r>
        <w:rPr>
          <w:rFonts w:ascii="黑体" w:eastAsia="黑体" w:hAnsi="黑体" w:cs="Times New Roman"/>
          <w:sz w:val="32"/>
          <w:szCs w:val="32"/>
        </w:rPr>
        <w:t xml:space="preserve"> </w:t>
      </w:r>
      <w:r w:rsidR="00871FEB" w:rsidRPr="005C6727">
        <w:rPr>
          <w:rFonts w:ascii="黑体" w:eastAsia="黑体" w:hAnsi="黑体" w:cs="Times New Roman" w:hint="eastAsia"/>
          <w:sz w:val="32"/>
          <w:szCs w:val="32"/>
        </w:rPr>
        <w:t>结论</w:t>
      </w:r>
    </w:p>
    <w:sectPr w:rsidR="0059366F" w:rsidRPr="005C67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1DFF" w:rsidRDefault="00FB1DFF" w:rsidP="00983F36">
      <w:pPr>
        <w:spacing w:line="240" w:lineRule="auto"/>
      </w:pPr>
      <w:r>
        <w:separator/>
      </w:r>
    </w:p>
  </w:endnote>
  <w:endnote w:type="continuationSeparator" w:id="0">
    <w:p w:rsidR="00FB1DFF" w:rsidRDefault="00FB1DFF"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1DFF" w:rsidRDefault="00FB1DFF" w:rsidP="00983F36">
      <w:pPr>
        <w:spacing w:line="240" w:lineRule="auto"/>
      </w:pPr>
      <w:r>
        <w:separator/>
      </w:r>
    </w:p>
  </w:footnote>
  <w:footnote w:type="continuationSeparator" w:id="0">
    <w:p w:rsidR="00FB1DFF" w:rsidRDefault="00FB1DFF"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3">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56B"/>
    <w:rsid w:val="00003311"/>
    <w:rsid w:val="000049CE"/>
    <w:rsid w:val="00004DFE"/>
    <w:rsid w:val="000054EE"/>
    <w:rsid w:val="00007310"/>
    <w:rsid w:val="00010F16"/>
    <w:rsid w:val="00012316"/>
    <w:rsid w:val="000134C1"/>
    <w:rsid w:val="000160D9"/>
    <w:rsid w:val="00016981"/>
    <w:rsid w:val="00016D3B"/>
    <w:rsid w:val="00024328"/>
    <w:rsid w:val="0002504C"/>
    <w:rsid w:val="000305C8"/>
    <w:rsid w:val="00030995"/>
    <w:rsid w:val="00030E23"/>
    <w:rsid w:val="00031C6B"/>
    <w:rsid w:val="00033132"/>
    <w:rsid w:val="000332AB"/>
    <w:rsid w:val="00034671"/>
    <w:rsid w:val="00035501"/>
    <w:rsid w:val="00036047"/>
    <w:rsid w:val="000360EF"/>
    <w:rsid w:val="00036221"/>
    <w:rsid w:val="0003693E"/>
    <w:rsid w:val="000378BF"/>
    <w:rsid w:val="00041716"/>
    <w:rsid w:val="0004225E"/>
    <w:rsid w:val="00042F62"/>
    <w:rsid w:val="000448F7"/>
    <w:rsid w:val="00044976"/>
    <w:rsid w:val="000455DE"/>
    <w:rsid w:val="0005082B"/>
    <w:rsid w:val="0005306C"/>
    <w:rsid w:val="000571C5"/>
    <w:rsid w:val="00062746"/>
    <w:rsid w:val="00062A6A"/>
    <w:rsid w:val="00064659"/>
    <w:rsid w:val="00065615"/>
    <w:rsid w:val="00067025"/>
    <w:rsid w:val="00067026"/>
    <w:rsid w:val="00067221"/>
    <w:rsid w:val="00074130"/>
    <w:rsid w:val="000742A3"/>
    <w:rsid w:val="00074B0E"/>
    <w:rsid w:val="0007608C"/>
    <w:rsid w:val="00076E94"/>
    <w:rsid w:val="00077124"/>
    <w:rsid w:val="000776E2"/>
    <w:rsid w:val="00083D5A"/>
    <w:rsid w:val="00084C2A"/>
    <w:rsid w:val="00084DD8"/>
    <w:rsid w:val="000875D5"/>
    <w:rsid w:val="00091A6E"/>
    <w:rsid w:val="00091FF1"/>
    <w:rsid w:val="00092A50"/>
    <w:rsid w:val="0009494C"/>
    <w:rsid w:val="00096492"/>
    <w:rsid w:val="00097CA8"/>
    <w:rsid w:val="000A042A"/>
    <w:rsid w:val="000A1FEB"/>
    <w:rsid w:val="000A222B"/>
    <w:rsid w:val="000A5A4A"/>
    <w:rsid w:val="000A7275"/>
    <w:rsid w:val="000B0D35"/>
    <w:rsid w:val="000B1881"/>
    <w:rsid w:val="000B2B4D"/>
    <w:rsid w:val="000B313E"/>
    <w:rsid w:val="000B324A"/>
    <w:rsid w:val="000B3957"/>
    <w:rsid w:val="000B4711"/>
    <w:rsid w:val="000B4F6B"/>
    <w:rsid w:val="000B5E03"/>
    <w:rsid w:val="000B6439"/>
    <w:rsid w:val="000C0E46"/>
    <w:rsid w:val="000C2D0B"/>
    <w:rsid w:val="000C3C87"/>
    <w:rsid w:val="000C4F84"/>
    <w:rsid w:val="000C69C0"/>
    <w:rsid w:val="000C762E"/>
    <w:rsid w:val="000D10CA"/>
    <w:rsid w:val="000D3A39"/>
    <w:rsid w:val="000D3B66"/>
    <w:rsid w:val="000D6BDB"/>
    <w:rsid w:val="000D7B16"/>
    <w:rsid w:val="000E1493"/>
    <w:rsid w:val="000E2594"/>
    <w:rsid w:val="000E347C"/>
    <w:rsid w:val="000E3F4A"/>
    <w:rsid w:val="000E6131"/>
    <w:rsid w:val="000E66E9"/>
    <w:rsid w:val="000E689A"/>
    <w:rsid w:val="000E7455"/>
    <w:rsid w:val="000F388E"/>
    <w:rsid w:val="000F4171"/>
    <w:rsid w:val="000F42D6"/>
    <w:rsid w:val="000F4F74"/>
    <w:rsid w:val="000F5298"/>
    <w:rsid w:val="000F5849"/>
    <w:rsid w:val="000F5B0F"/>
    <w:rsid w:val="00100625"/>
    <w:rsid w:val="0010131C"/>
    <w:rsid w:val="001023A0"/>
    <w:rsid w:val="00102E87"/>
    <w:rsid w:val="001034A4"/>
    <w:rsid w:val="0010394E"/>
    <w:rsid w:val="00103BA7"/>
    <w:rsid w:val="00104351"/>
    <w:rsid w:val="001054B7"/>
    <w:rsid w:val="001068B7"/>
    <w:rsid w:val="00107101"/>
    <w:rsid w:val="00107326"/>
    <w:rsid w:val="00107CA0"/>
    <w:rsid w:val="00110EA4"/>
    <w:rsid w:val="00111413"/>
    <w:rsid w:val="00111B92"/>
    <w:rsid w:val="00111E36"/>
    <w:rsid w:val="00111F38"/>
    <w:rsid w:val="0011219F"/>
    <w:rsid w:val="00112757"/>
    <w:rsid w:val="0011295F"/>
    <w:rsid w:val="00113FB3"/>
    <w:rsid w:val="001142EE"/>
    <w:rsid w:val="00115051"/>
    <w:rsid w:val="00115181"/>
    <w:rsid w:val="00116C48"/>
    <w:rsid w:val="001173CA"/>
    <w:rsid w:val="00117BD0"/>
    <w:rsid w:val="00117D7B"/>
    <w:rsid w:val="00120423"/>
    <w:rsid w:val="0012610B"/>
    <w:rsid w:val="001262A8"/>
    <w:rsid w:val="00126FDB"/>
    <w:rsid w:val="00130AAA"/>
    <w:rsid w:val="001343E2"/>
    <w:rsid w:val="00134A02"/>
    <w:rsid w:val="00134B80"/>
    <w:rsid w:val="00134C8E"/>
    <w:rsid w:val="0013615C"/>
    <w:rsid w:val="001367BD"/>
    <w:rsid w:val="00140B8F"/>
    <w:rsid w:val="00141AE0"/>
    <w:rsid w:val="001421B5"/>
    <w:rsid w:val="00143648"/>
    <w:rsid w:val="00144DC5"/>
    <w:rsid w:val="001456E3"/>
    <w:rsid w:val="00146D54"/>
    <w:rsid w:val="0014707E"/>
    <w:rsid w:val="00150D4B"/>
    <w:rsid w:val="0015139D"/>
    <w:rsid w:val="001517C7"/>
    <w:rsid w:val="00151C85"/>
    <w:rsid w:val="001527A2"/>
    <w:rsid w:val="00152A2E"/>
    <w:rsid w:val="001530ED"/>
    <w:rsid w:val="0015337A"/>
    <w:rsid w:val="00155A01"/>
    <w:rsid w:val="00157428"/>
    <w:rsid w:val="00161686"/>
    <w:rsid w:val="00162361"/>
    <w:rsid w:val="00162698"/>
    <w:rsid w:val="00164396"/>
    <w:rsid w:val="001646A5"/>
    <w:rsid w:val="00165262"/>
    <w:rsid w:val="00170290"/>
    <w:rsid w:val="001702CB"/>
    <w:rsid w:val="00171005"/>
    <w:rsid w:val="001737DF"/>
    <w:rsid w:val="00173E7E"/>
    <w:rsid w:val="0017456C"/>
    <w:rsid w:val="00174CF3"/>
    <w:rsid w:val="0017590E"/>
    <w:rsid w:val="00175D80"/>
    <w:rsid w:val="00175DED"/>
    <w:rsid w:val="00176C10"/>
    <w:rsid w:val="00180746"/>
    <w:rsid w:val="001812B8"/>
    <w:rsid w:val="001832FE"/>
    <w:rsid w:val="00183F82"/>
    <w:rsid w:val="00187794"/>
    <w:rsid w:val="00187B8D"/>
    <w:rsid w:val="00191F0B"/>
    <w:rsid w:val="0019417B"/>
    <w:rsid w:val="00195398"/>
    <w:rsid w:val="00196498"/>
    <w:rsid w:val="00196C7E"/>
    <w:rsid w:val="00197246"/>
    <w:rsid w:val="001A2C97"/>
    <w:rsid w:val="001A4D77"/>
    <w:rsid w:val="001A6BA6"/>
    <w:rsid w:val="001B0150"/>
    <w:rsid w:val="001B0C54"/>
    <w:rsid w:val="001B1ECF"/>
    <w:rsid w:val="001B2ADA"/>
    <w:rsid w:val="001B3BB7"/>
    <w:rsid w:val="001B6398"/>
    <w:rsid w:val="001B6678"/>
    <w:rsid w:val="001B719C"/>
    <w:rsid w:val="001C43B5"/>
    <w:rsid w:val="001C43F8"/>
    <w:rsid w:val="001C47A3"/>
    <w:rsid w:val="001C4E41"/>
    <w:rsid w:val="001C5B5C"/>
    <w:rsid w:val="001C5D7F"/>
    <w:rsid w:val="001C60F2"/>
    <w:rsid w:val="001C645C"/>
    <w:rsid w:val="001C6895"/>
    <w:rsid w:val="001D1E1B"/>
    <w:rsid w:val="001D230E"/>
    <w:rsid w:val="001D2A36"/>
    <w:rsid w:val="001D3473"/>
    <w:rsid w:val="001D3933"/>
    <w:rsid w:val="001D528F"/>
    <w:rsid w:val="001D63A1"/>
    <w:rsid w:val="001D75B7"/>
    <w:rsid w:val="001E04D3"/>
    <w:rsid w:val="001E08AB"/>
    <w:rsid w:val="001E0E2A"/>
    <w:rsid w:val="001E114F"/>
    <w:rsid w:val="001E22E2"/>
    <w:rsid w:val="001E3DEF"/>
    <w:rsid w:val="001E4CD7"/>
    <w:rsid w:val="001E73A5"/>
    <w:rsid w:val="001E7D95"/>
    <w:rsid w:val="001E7E0F"/>
    <w:rsid w:val="001F22B8"/>
    <w:rsid w:val="001F3A80"/>
    <w:rsid w:val="001F3F4E"/>
    <w:rsid w:val="001F621D"/>
    <w:rsid w:val="001F6591"/>
    <w:rsid w:val="001F66CB"/>
    <w:rsid w:val="001F6743"/>
    <w:rsid w:val="001F70B6"/>
    <w:rsid w:val="00200795"/>
    <w:rsid w:val="002020E1"/>
    <w:rsid w:val="00202688"/>
    <w:rsid w:val="0020313A"/>
    <w:rsid w:val="002037DE"/>
    <w:rsid w:val="00204A97"/>
    <w:rsid w:val="00204BEB"/>
    <w:rsid w:val="00205128"/>
    <w:rsid w:val="00205884"/>
    <w:rsid w:val="00207871"/>
    <w:rsid w:val="0020797E"/>
    <w:rsid w:val="00210AC6"/>
    <w:rsid w:val="0021264F"/>
    <w:rsid w:val="00212BEC"/>
    <w:rsid w:val="00213431"/>
    <w:rsid w:val="002138FD"/>
    <w:rsid w:val="002142E2"/>
    <w:rsid w:val="00215132"/>
    <w:rsid w:val="00215AE5"/>
    <w:rsid w:val="00215AFE"/>
    <w:rsid w:val="002164BA"/>
    <w:rsid w:val="002168D9"/>
    <w:rsid w:val="002205BF"/>
    <w:rsid w:val="0022061E"/>
    <w:rsid w:val="00220FCC"/>
    <w:rsid w:val="0022135D"/>
    <w:rsid w:val="00224023"/>
    <w:rsid w:val="002252CE"/>
    <w:rsid w:val="00225892"/>
    <w:rsid w:val="002268FF"/>
    <w:rsid w:val="00230210"/>
    <w:rsid w:val="00231486"/>
    <w:rsid w:val="0023163E"/>
    <w:rsid w:val="00232266"/>
    <w:rsid w:val="00235911"/>
    <w:rsid w:val="00235A01"/>
    <w:rsid w:val="00235D1E"/>
    <w:rsid w:val="00236465"/>
    <w:rsid w:val="00240D4A"/>
    <w:rsid w:val="00240E9A"/>
    <w:rsid w:val="00242990"/>
    <w:rsid w:val="0024421D"/>
    <w:rsid w:val="00250AE1"/>
    <w:rsid w:val="00250E42"/>
    <w:rsid w:val="002513FB"/>
    <w:rsid w:val="00252019"/>
    <w:rsid w:val="002531D4"/>
    <w:rsid w:val="00254455"/>
    <w:rsid w:val="00257151"/>
    <w:rsid w:val="00257862"/>
    <w:rsid w:val="00260253"/>
    <w:rsid w:val="002615F0"/>
    <w:rsid w:val="00261CAF"/>
    <w:rsid w:val="00262345"/>
    <w:rsid w:val="0026242D"/>
    <w:rsid w:val="002668DF"/>
    <w:rsid w:val="002674D6"/>
    <w:rsid w:val="00267D5B"/>
    <w:rsid w:val="00270463"/>
    <w:rsid w:val="00270508"/>
    <w:rsid w:val="002712B7"/>
    <w:rsid w:val="00272E8B"/>
    <w:rsid w:val="002739B0"/>
    <w:rsid w:val="00275E0E"/>
    <w:rsid w:val="00275FA5"/>
    <w:rsid w:val="00277033"/>
    <w:rsid w:val="00283A74"/>
    <w:rsid w:val="00284AB4"/>
    <w:rsid w:val="00284FEF"/>
    <w:rsid w:val="002865AF"/>
    <w:rsid w:val="00286643"/>
    <w:rsid w:val="002903DD"/>
    <w:rsid w:val="00290896"/>
    <w:rsid w:val="0029137B"/>
    <w:rsid w:val="00292268"/>
    <w:rsid w:val="0029304A"/>
    <w:rsid w:val="00293CBA"/>
    <w:rsid w:val="00294BDB"/>
    <w:rsid w:val="00295528"/>
    <w:rsid w:val="00295C5B"/>
    <w:rsid w:val="00296098"/>
    <w:rsid w:val="0029675A"/>
    <w:rsid w:val="002A0E8D"/>
    <w:rsid w:val="002A254A"/>
    <w:rsid w:val="002A3414"/>
    <w:rsid w:val="002A3D46"/>
    <w:rsid w:val="002A4244"/>
    <w:rsid w:val="002A43A5"/>
    <w:rsid w:val="002A6915"/>
    <w:rsid w:val="002A6CE0"/>
    <w:rsid w:val="002B2B36"/>
    <w:rsid w:val="002B2C6C"/>
    <w:rsid w:val="002B55C8"/>
    <w:rsid w:val="002C122C"/>
    <w:rsid w:val="002C17CE"/>
    <w:rsid w:val="002C1A3B"/>
    <w:rsid w:val="002C23ED"/>
    <w:rsid w:val="002C3EB9"/>
    <w:rsid w:val="002C42D5"/>
    <w:rsid w:val="002C667F"/>
    <w:rsid w:val="002C76E4"/>
    <w:rsid w:val="002D0348"/>
    <w:rsid w:val="002D08D7"/>
    <w:rsid w:val="002D1B0F"/>
    <w:rsid w:val="002D41A8"/>
    <w:rsid w:val="002D48A0"/>
    <w:rsid w:val="002D5EF3"/>
    <w:rsid w:val="002D67AA"/>
    <w:rsid w:val="002D6C02"/>
    <w:rsid w:val="002D798F"/>
    <w:rsid w:val="002E2002"/>
    <w:rsid w:val="002E21C2"/>
    <w:rsid w:val="002E22C3"/>
    <w:rsid w:val="002E2A19"/>
    <w:rsid w:val="002E52CE"/>
    <w:rsid w:val="002E564A"/>
    <w:rsid w:val="002E7530"/>
    <w:rsid w:val="002E75E0"/>
    <w:rsid w:val="002E7A1D"/>
    <w:rsid w:val="002F276F"/>
    <w:rsid w:val="002F340F"/>
    <w:rsid w:val="002F4B6C"/>
    <w:rsid w:val="002F65BB"/>
    <w:rsid w:val="002F6837"/>
    <w:rsid w:val="003009B8"/>
    <w:rsid w:val="00300B63"/>
    <w:rsid w:val="00300DB6"/>
    <w:rsid w:val="00301416"/>
    <w:rsid w:val="00302FDC"/>
    <w:rsid w:val="003030AA"/>
    <w:rsid w:val="003030AC"/>
    <w:rsid w:val="00304C9A"/>
    <w:rsid w:val="003053CB"/>
    <w:rsid w:val="00306E41"/>
    <w:rsid w:val="0031019A"/>
    <w:rsid w:val="00310CF2"/>
    <w:rsid w:val="00312E58"/>
    <w:rsid w:val="0031491C"/>
    <w:rsid w:val="00314A79"/>
    <w:rsid w:val="00314DB9"/>
    <w:rsid w:val="0031580A"/>
    <w:rsid w:val="00315AE5"/>
    <w:rsid w:val="0031602D"/>
    <w:rsid w:val="00317A5A"/>
    <w:rsid w:val="003208CA"/>
    <w:rsid w:val="00321873"/>
    <w:rsid w:val="00321C14"/>
    <w:rsid w:val="00322D0A"/>
    <w:rsid w:val="00324E25"/>
    <w:rsid w:val="00326425"/>
    <w:rsid w:val="003264D8"/>
    <w:rsid w:val="003278AB"/>
    <w:rsid w:val="00327E2B"/>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F1B"/>
    <w:rsid w:val="00353110"/>
    <w:rsid w:val="00353422"/>
    <w:rsid w:val="00356DEE"/>
    <w:rsid w:val="003573A8"/>
    <w:rsid w:val="00361795"/>
    <w:rsid w:val="003617CF"/>
    <w:rsid w:val="003636AA"/>
    <w:rsid w:val="00363C82"/>
    <w:rsid w:val="003652CB"/>
    <w:rsid w:val="00365469"/>
    <w:rsid w:val="00365B1F"/>
    <w:rsid w:val="003663E8"/>
    <w:rsid w:val="0036641D"/>
    <w:rsid w:val="00366BFC"/>
    <w:rsid w:val="00366FE3"/>
    <w:rsid w:val="003677E3"/>
    <w:rsid w:val="003711E2"/>
    <w:rsid w:val="00371BF5"/>
    <w:rsid w:val="00372B91"/>
    <w:rsid w:val="00372D2D"/>
    <w:rsid w:val="00373567"/>
    <w:rsid w:val="0037425D"/>
    <w:rsid w:val="00376055"/>
    <w:rsid w:val="00376231"/>
    <w:rsid w:val="00376605"/>
    <w:rsid w:val="0037742C"/>
    <w:rsid w:val="0037744E"/>
    <w:rsid w:val="00377486"/>
    <w:rsid w:val="003807A5"/>
    <w:rsid w:val="003817A8"/>
    <w:rsid w:val="00381898"/>
    <w:rsid w:val="003818F4"/>
    <w:rsid w:val="0038306D"/>
    <w:rsid w:val="0038308F"/>
    <w:rsid w:val="00384002"/>
    <w:rsid w:val="00384A64"/>
    <w:rsid w:val="00384BA6"/>
    <w:rsid w:val="00385788"/>
    <w:rsid w:val="00391D12"/>
    <w:rsid w:val="00392C52"/>
    <w:rsid w:val="00393E67"/>
    <w:rsid w:val="003954DD"/>
    <w:rsid w:val="00395BF6"/>
    <w:rsid w:val="003A1552"/>
    <w:rsid w:val="003A1B52"/>
    <w:rsid w:val="003A4F17"/>
    <w:rsid w:val="003A53AE"/>
    <w:rsid w:val="003A6C14"/>
    <w:rsid w:val="003B0622"/>
    <w:rsid w:val="003B068A"/>
    <w:rsid w:val="003B0704"/>
    <w:rsid w:val="003B07C8"/>
    <w:rsid w:val="003B07E3"/>
    <w:rsid w:val="003B0FD3"/>
    <w:rsid w:val="003B452B"/>
    <w:rsid w:val="003B4A8B"/>
    <w:rsid w:val="003B4FB9"/>
    <w:rsid w:val="003B56B3"/>
    <w:rsid w:val="003B5BFC"/>
    <w:rsid w:val="003B633D"/>
    <w:rsid w:val="003C3764"/>
    <w:rsid w:val="003C685B"/>
    <w:rsid w:val="003D1FA6"/>
    <w:rsid w:val="003D2EA1"/>
    <w:rsid w:val="003D472E"/>
    <w:rsid w:val="003D560B"/>
    <w:rsid w:val="003D5729"/>
    <w:rsid w:val="003D5A9E"/>
    <w:rsid w:val="003E01E6"/>
    <w:rsid w:val="003E14A2"/>
    <w:rsid w:val="003E2C91"/>
    <w:rsid w:val="003E2E1C"/>
    <w:rsid w:val="003E2ED4"/>
    <w:rsid w:val="003E36E2"/>
    <w:rsid w:val="003E42EF"/>
    <w:rsid w:val="003E6295"/>
    <w:rsid w:val="003E6E7C"/>
    <w:rsid w:val="003E78B5"/>
    <w:rsid w:val="003E7D50"/>
    <w:rsid w:val="003F0CEB"/>
    <w:rsid w:val="003F1178"/>
    <w:rsid w:val="003F133F"/>
    <w:rsid w:val="003F1501"/>
    <w:rsid w:val="003F24D1"/>
    <w:rsid w:val="003F2EF5"/>
    <w:rsid w:val="003F2F39"/>
    <w:rsid w:val="003F30DC"/>
    <w:rsid w:val="003F4235"/>
    <w:rsid w:val="003F50C1"/>
    <w:rsid w:val="003F5DF9"/>
    <w:rsid w:val="003F7435"/>
    <w:rsid w:val="003F7CAD"/>
    <w:rsid w:val="003F7FF2"/>
    <w:rsid w:val="0040114F"/>
    <w:rsid w:val="00401EF9"/>
    <w:rsid w:val="0040231D"/>
    <w:rsid w:val="0040254F"/>
    <w:rsid w:val="00406600"/>
    <w:rsid w:val="0041015F"/>
    <w:rsid w:val="00411225"/>
    <w:rsid w:val="0041501E"/>
    <w:rsid w:val="00420C94"/>
    <w:rsid w:val="00420E8B"/>
    <w:rsid w:val="00421471"/>
    <w:rsid w:val="004216D4"/>
    <w:rsid w:val="0042188E"/>
    <w:rsid w:val="00422E7F"/>
    <w:rsid w:val="00424C6A"/>
    <w:rsid w:val="00425827"/>
    <w:rsid w:val="004304D9"/>
    <w:rsid w:val="004345D0"/>
    <w:rsid w:val="00436771"/>
    <w:rsid w:val="0043688F"/>
    <w:rsid w:val="004369F1"/>
    <w:rsid w:val="0044007F"/>
    <w:rsid w:val="00443562"/>
    <w:rsid w:val="00443AEE"/>
    <w:rsid w:val="00444096"/>
    <w:rsid w:val="0044588D"/>
    <w:rsid w:val="0044651F"/>
    <w:rsid w:val="00450581"/>
    <w:rsid w:val="00450803"/>
    <w:rsid w:val="00450858"/>
    <w:rsid w:val="004508B2"/>
    <w:rsid w:val="00450956"/>
    <w:rsid w:val="00451429"/>
    <w:rsid w:val="00451D76"/>
    <w:rsid w:val="00452A9F"/>
    <w:rsid w:val="00454707"/>
    <w:rsid w:val="00454D18"/>
    <w:rsid w:val="00454E48"/>
    <w:rsid w:val="00456B38"/>
    <w:rsid w:val="0045791F"/>
    <w:rsid w:val="00462170"/>
    <w:rsid w:val="00462665"/>
    <w:rsid w:val="00462968"/>
    <w:rsid w:val="00462F76"/>
    <w:rsid w:val="00463546"/>
    <w:rsid w:val="004639D2"/>
    <w:rsid w:val="00467DB7"/>
    <w:rsid w:val="00470F80"/>
    <w:rsid w:val="004718F6"/>
    <w:rsid w:val="004721B0"/>
    <w:rsid w:val="00473782"/>
    <w:rsid w:val="004737C7"/>
    <w:rsid w:val="00473A42"/>
    <w:rsid w:val="00475164"/>
    <w:rsid w:val="004758ED"/>
    <w:rsid w:val="00476415"/>
    <w:rsid w:val="00476A26"/>
    <w:rsid w:val="00477ED3"/>
    <w:rsid w:val="004804C9"/>
    <w:rsid w:val="004809AE"/>
    <w:rsid w:val="0048559D"/>
    <w:rsid w:val="004868DF"/>
    <w:rsid w:val="004875D5"/>
    <w:rsid w:val="00487A90"/>
    <w:rsid w:val="00487B2E"/>
    <w:rsid w:val="00492DC3"/>
    <w:rsid w:val="0049395E"/>
    <w:rsid w:val="00494F28"/>
    <w:rsid w:val="004A1F39"/>
    <w:rsid w:val="004A34FC"/>
    <w:rsid w:val="004A5CA0"/>
    <w:rsid w:val="004A772F"/>
    <w:rsid w:val="004B0396"/>
    <w:rsid w:val="004B0A13"/>
    <w:rsid w:val="004B2A1F"/>
    <w:rsid w:val="004B45A9"/>
    <w:rsid w:val="004B4980"/>
    <w:rsid w:val="004B4B3A"/>
    <w:rsid w:val="004B548C"/>
    <w:rsid w:val="004B673C"/>
    <w:rsid w:val="004B7387"/>
    <w:rsid w:val="004B7E1C"/>
    <w:rsid w:val="004C0B40"/>
    <w:rsid w:val="004C24D8"/>
    <w:rsid w:val="004C25B6"/>
    <w:rsid w:val="004C2E0C"/>
    <w:rsid w:val="004C4974"/>
    <w:rsid w:val="004C5B3A"/>
    <w:rsid w:val="004C7D6D"/>
    <w:rsid w:val="004D1440"/>
    <w:rsid w:val="004D15C5"/>
    <w:rsid w:val="004D17B7"/>
    <w:rsid w:val="004D1E4E"/>
    <w:rsid w:val="004D3C6E"/>
    <w:rsid w:val="004D45F1"/>
    <w:rsid w:val="004D564F"/>
    <w:rsid w:val="004D5B5E"/>
    <w:rsid w:val="004D70AA"/>
    <w:rsid w:val="004D791B"/>
    <w:rsid w:val="004E0BA5"/>
    <w:rsid w:val="004E32E0"/>
    <w:rsid w:val="004E3971"/>
    <w:rsid w:val="004E3D0B"/>
    <w:rsid w:val="004E439E"/>
    <w:rsid w:val="004E5269"/>
    <w:rsid w:val="004E67D1"/>
    <w:rsid w:val="004F20AA"/>
    <w:rsid w:val="004F34B9"/>
    <w:rsid w:val="004F3BC0"/>
    <w:rsid w:val="004F6623"/>
    <w:rsid w:val="004F69FA"/>
    <w:rsid w:val="004F6B13"/>
    <w:rsid w:val="004F736A"/>
    <w:rsid w:val="004F7812"/>
    <w:rsid w:val="005002DB"/>
    <w:rsid w:val="00500A89"/>
    <w:rsid w:val="00501517"/>
    <w:rsid w:val="005036E5"/>
    <w:rsid w:val="00503BA7"/>
    <w:rsid w:val="00504667"/>
    <w:rsid w:val="005109B6"/>
    <w:rsid w:val="005112F6"/>
    <w:rsid w:val="0051521B"/>
    <w:rsid w:val="005158F0"/>
    <w:rsid w:val="00515F0A"/>
    <w:rsid w:val="005160EF"/>
    <w:rsid w:val="00516226"/>
    <w:rsid w:val="0051647B"/>
    <w:rsid w:val="00520E32"/>
    <w:rsid w:val="005219C8"/>
    <w:rsid w:val="00521AF4"/>
    <w:rsid w:val="005223CA"/>
    <w:rsid w:val="005224ED"/>
    <w:rsid w:val="005225A1"/>
    <w:rsid w:val="00522706"/>
    <w:rsid w:val="005230B3"/>
    <w:rsid w:val="00523775"/>
    <w:rsid w:val="00524645"/>
    <w:rsid w:val="00526147"/>
    <w:rsid w:val="005275E0"/>
    <w:rsid w:val="00527FB3"/>
    <w:rsid w:val="00531548"/>
    <w:rsid w:val="00531A57"/>
    <w:rsid w:val="00532603"/>
    <w:rsid w:val="00533A70"/>
    <w:rsid w:val="00540265"/>
    <w:rsid w:val="00540496"/>
    <w:rsid w:val="005434B8"/>
    <w:rsid w:val="00545E48"/>
    <w:rsid w:val="00547FEA"/>
    <w:rsid w:val="00551165"/>
    <w:rsid w:val="00551613"/>
    <w:rsid w:val="00553880"/>
    <w:rsid w:val="00554D98"/>
    <w:rsid w:val="005551E0"/>
    <w:rsid w:val="00556A77"/>
    <w:rsid w:val="005572B9"/>
    <w:rsid w:val="005604F8"/>
    <w:rsid w:val="00560644"/>
    <w:rsid w:val="0056073F"/>
    <w:rsid w:val="005618A5"/>
    <w:rsid w:val="00562A77"/>
    <w:rsid w:val="00562EB9"/>
    <w:rsid w:val="00563139"/>
    <w:rsid w:val="005644B0"/>
    <w:rsid w:val="00564A4D"/>
    <w:rsid w:val="00564D91"/>
    <w:rsid w:val="00565964"/>
    <w:rsid w:val="00565F4A"/>
    <w:rsid w:val="00567BD7"/>
    <w:rsid w:val="005738A6"/>
    <w:rsid w:val="00575CEB"/>
    <w:rsid w:val="00580BDF"/>
    <w:rsid w:val="00581C27"/>
    <w:rsid w:val="00582AAA"/>
    <w:rsid w:val="005836FF"/>
    <w:rsid w:val="00584412"/>
    <w:rsid w:val="00584ECB"/>
    <w:rsid w:val="00585385"/>
    <w:rsid w:val="00585B67"/>
    <w:rsid w:val="00586106"/>
    <w:rsid w:val="005904E7"/>
    <w:rsid w:val="00590C81"/>
    <w:rsid w:val="00590EFC"/>
    <w:rsid w:val="00592CF5"/>
    <w:rsid w:val="0059366F"/>
    <w:rsid w:val="00594C0C"/>
    <w:rsid w:val="0059533A"/>
    <w:rsid w:val="0059703B"/>
    <w:rsid w:val="00597C79"/>
    <w:rsid w:val="005A001E"/>
    <w:rsid w:val="005A049F"/>
    <w:rsid w:val="005A0CCF"/>
    <w:rsid w:val="005A1D95"/>
    <w:rsid w:val="005A2075"/>
    <w:rsid w:val="005A23B8"/>
    <w:rsid w:val="005A28B6"/>
    <w:rsid w:val="005A33D9"/>
    <w:rsid w:val="005A35E9"/>
    <w:rsid w:val="005B2F5F"/>
    <w:rsid w:val="005B337C"/>
    <w:rsid w:val="005B4413"/>
    <w:rsid w:val="005B58AC"/>
    <w:rsid w:val="005B6F3A"/>
    <w:rsid w:val="005C1BBC"/>
    <w:rsid w:val="005C2AF3"/>
    <w:rsid w:val="005C59B3"/>
    <w:rsid w:val="005C6727"/>
    <w:rsid w:val="005C6B72"/>
    <w:rsid w:val="005C71AA"/>
    <w:rsid w:val="005C783D"/>
    <w:rsid w:val="005D1560"/>
    <w:rsid w:val="005D1E58"/>
    <w:rsid w:val="005D5387"/>
    <w:rsid w:val="005D658D"/>
    <w:rsid w:val="005D6952"/>
    <w:rsid w:val="005D6AE7"/>
    <w:rsid w:val="005D70E4"/>
    <w:rsid w:val="005E52EE"/>
    <w:rsid w:val="005E568E"/>
    <w:rsid w:val="005E5B88"/>
    <w:rsid w:val="005E6AE4"/>
    <w:rsid w:val="005F0136"/>
    <w:rsid w:val="005F01F7"/>
    <w:rsid w:val="005F06EC"/>
    <w:rsid w:val="005F0E4D"/>
    <w:rsid w:val="005F2062"/>
    <w:rsid w:val="005F38D8"/>
    <w:rsid w:val="005F7BB5"/>
    <w:rsid w:val="005F7C4E"/>
    <w:rsid w:val="006014F6"/>
    <w:rsid w:val="00601AA9"/>
    <w:rsid w:val="006027D2"/>
    <w:rsid w:val="00602DEC"/>
    <w:rsid w:val="00603F5E"/>
    <w:rsid w:val="00604A18"/>
    <w:rsid w:val="00607B46"/>
    <w:rsid w:val="006115A2"/>
    <w:rsid w:val="00611A5E"/>
    <w:rsid w:val="00612DAF"/>
    <w:rsid w:val="00613270"/>
    <w:rsid w:val="006156DF"/>
    <w:rsid w:val="00615DBF"/>
    <w:rsid w:val="00615E78"/>
    <w:rsid w:val="00617082"/>
    <w:rsid w:val="00617438"/>
    <w:rsid w:val="00617FD0"/>
    <w:rsid w:val="006217EB"/>
    <w:rsid w:val="00622D2B"/>
    <w:rsid w:val="00623529"/>
    <w:rsid w:val="00624111"/>
    <w:rsid w:val="00626747"/>
    <w:rsid w:val="0063035A"/>
    <w:rsid w:val="00630896"/>
    <w:rsid w:val="00631DED"/>
    <w:rsid w:val="00634208"/>
    <w:rsid w:val="006342CD"/>
    <w:rsid w:val="006347DD"/>
    <w:rsid w:val="006352ED"/>
    <w:rsid w:val="00637FFE"/>
    <w:rsid w:val="006419D2"/>
    <w:rsid w:val="00642411"/>
    <w:rsid w:val="00644291"/>
    <w:rsid w:val="00645BEA"/>
    <w:rsid w:val="006465EF"/>
    <w:rsid w:val="006477E7"/>
    <w:rsid w:val="00647979"/>
    <w:rsid w:val="00652A56"/>
    <w:rsid w:val="00652AE0"/>
    <w:rsid w:val="00652E3A"/>
    <w:rsid w:val="006545F8"/>
    <w:rsid w:val="00656983"/>
    <w:rsid w:val="00657042"/>
    <w:rsid w:val="0065778D"/>
    <w:rsid w:val="00657F01"/>
    <w:rsid w:val="006601DE"/>
    <w:rsid w:val="006606C0"/>
    <w:rsid w:val="00660A91"/>
    <w:rsid w:val="00661441"/>
    <w:rsid w:val="00662111"/>
    <w:rsid w:val="00664611"/>
    <w:rsid w:val="00667806"/>
    <w:rsid w:val="006707AE"/>
    <w:rsid w:val="00670BB7"/>
    <w:rsid w:val="00670F2C"/>
    <w:rsid w:val="00671CC7"/>
    <w:rsid w:val="00672CF4"/>
    <w:rsid w:val="00673B3A"/>
    <w:rsid w:val="00674C6F"/>
    <w:rsid w:val="00675E8E"/>
    <w:rsid w:val="00676C40"/>
    <w:rsid w:val="00677FB5"/>
    <w:rsid w:val="00680863"/>
    <w:rsid w:val="00681411"/>
    <w:rsid w:val="006814A2"/>
    <w:rsid w:val="00683999"/>
    <w:rsid w:val="00686B50"/>
    <w:rsid w:val="00686B96"/>
    <w:rsid w:val="00692BBD"/>
    <w:rsid w:val="0069360D"/>
    <w:rsid w:val="00694B2B"/>
    <w:rsid w:val="00695544"/>
    <w:rsid w:val="0069602F"/>
    <w:rsid w:val="006968E4"/>
    <w:rsid w:val="006976FE"/>
    <w:rsid w:val="00697A6E"/>
    <w:rsid w:val="006A0045"/>
    <w:rsid w:val="006A1010"/>
    <w:rsid w:val="006A1A19"/>
    <w:rsid w:val="006A34E6"/>
    <w:rsid w:val="006A4C15"/>
    <w:rsid w:val="006A5510"/>
    <w:rsid w:val="006A55D8"/>
    <w:rsid w:val="006A5B49"/>
    <w:rsid w:val="006A60F0"/>
    <w:rsid w:val="006A6398"/>
    <w:rsid w:val="006A6776"/>
    <w:rsid w:val="006A6C7A"/>
    <w:rsid w:val="006A7CBF"/>
    <w:rsid w:val="006A7FC7"/>
    <w:rsid w:val="006B10C0"/>
    <w:rsid w:val="006B2A4C"/>
    <w:rsid w:val="006B5435"/>
    <w:rsid w:val="006B6B89"/>
    <w:rsid w:val="006B74FF"/>
    <w:rsid w:val="006B7871"/>
    <w:rsid w:val="006C0E8C"/>
    <w:rsid w:val="006C12AF"/>
    <w:rsid w:val="006C1695"/>
    <w:rsid w:val="006C19A9"/>
    <w:rsid w:val="006C2493"/>
    <w:rsid w:val="006C2D6E"/>
    <w:rsid w:val="006C3B89"/>
    <w:rsid w:val="006C3FB0"/>
    <w:rsid w:val="006C53B7"/>
    <w:rsid w:val="006C5F3B"/>
    <w:rsid w:val="006C657C"/>
    <w:rsid w:val="006C67FF"/>
    <w:rsid w:val="006D2C72"/>
    <w:rsid w:val="006D4C94"/>
    <w:rsid w:val="006D4C97"/>
    <w:rsid w:val="006D641E"/>
    <w:rsid w:val="006D6EB3"/>
    <w:rsid w:val="006E041E"/>
    <w:rsid w:val="006E09C6"/>
    <w:rsid w:val="006E0E87"/>
    <w:rsid w:val="006E1150"/>
    <w:rsid w:val="006E25E6"/>
    <w:rsid w:val="006E2CF4"/>
    <w:rsid w:val="006E4345"/>
    <w:rsid w:val="006E4CDF"/>
    <w:rsid w:val="006E54C5"/>
    <w:rsid w:val="006E55AD"/>
    <w:rsid w:val="006E71FF"/>
    <w:rsid w:val="006F13D9"/>
    <w:rsid w:val="006F141A"/>
    <w:rsid w:val="006F197F"/>
    <w:rsid w:val="006F2214"/>
    <w:rsid w:val="006F2952"/>
    <w:rsid w:val="006F3C60"/>
    <w:rsid w:val="006F5CEE"/>
    <w:rsid w:val="006F781C"/>
    <w:rsid w:val="0070050C"/>
    <w:rsid w:val="007010D3"/>
    <w:rsid w:val="00701351"/>
    <w:rsid w:val="007019E0"/>
    <w:rsid w:val="0070365E"/>
    <w:rsid w:val="00703AB2"/>
    <w:rsid w:val="007048A2"/>
    <w:rsid w:val="00704ADC"/>
    <w:rsid w:val="00705107"/>
    <w:rsid w:val="00706416"/>
    <w:rsid w:val="00706618"/>
    <w:rsid w:val="0070680E"/>
    <w:rsid w:val="00706947"/>
    <w:rsid w:val="00707ADC"/>
    <w:rsid w:val="00710095"/>
    <w:rsid w:val="00710F05"/>
    <w:rsid w:val="007112B9"/>
    <w:rsid w:val="00711A78"/>
    <w:rsid w:val="00711DE1"/>
    <w:rsid w:val="00711DE7"/>
    <w:rsid w:val="00713D18"/>
    <w:rsid w:val="007141BF"/>
    <w:rsid w:val="00714C20"/>
    <w:rsid w:val="00716249"/>
    <w:rsid w:val="007178EC"/>
    <w:rsid w:val="00720604"/>
    <w:rsid w:val="00722C75"/>
    <w:rsid w:val="007243BF"/>
    <w:rsid w:val="0072544F"/>
    <w:rsid w:val="0072673F"/>
    <w:rsid w:val="007268C4"/>
    <w:rsid w:val="00726BDC"/>
    <w:rsid w:val="00727486"/>
    <w:rsid w:val="00727799"/>
    <w:rsid w:val="007279E0"/>
    <w:rsid w:val="00727D47"/>
    <w:rsid w:val="00730157"/>
    <w:rsid w:val="00730C8B"/>
    <w:rsid w:val="00732A0F"/>
    <w:rsid w:val="007362EC"/>
    <w:rsid w:val="00736380"/>
    <w:rsid w:val="00736458"/>
    <w:rsid w:val="00740CF1"/>
    <w:rsid w:val="0074142B"/>
    <w:rsid w:val="00742E84"/>
    <w:rsid w:val="007435B2"/>
    <w:rsid w:val="00743AEC"/>
    <w:rsid w:val="00744012"/>
    <w:rsid w:val="007444A2"/>
    <w:rsid w:val="007444C4"/>
    <w:rsid w:val="00744744"/>
    <w:rsid w:val="007459E3"/>
    <w:rsid w:val="00746EFC"/>
    <w:rsid w:val="007504A0"/>
    <w:rsid w:val="00751125"/>
    <w:rsid w:val="00751170"/>
    <w:rsid w:val="007533F7"/>
    <w:rsid w:val="0075376B"/>
    <w:rsid w:val="0075477E"/>
    <w:rsid w:val="00755549"/>
    <w:rsid w:val="00756A13"/>
    <w:rsid w:val="007573ED"/>
    <w:rsid w:val="00757F7F"/>
    <w:rsid w:val="00760471"/>
    <w:rsid w:val="00766450"/>
    <w:rsid w:val="00767BB6"/>
    <w:rsid w:val="00770157"/>
    <w:rsid w:val="00771298"/>
    <w:rsid w:val="007723A5"/>
    <w:rsid w:val="00773107"/>
    <w:rsid w:val="00773DFC"/>
    <w:rsid w:val="0078138D"/>
    <w:rsid w:val="007825F2"/>
    <w:rsid w:val="007862DB"/>
    <w:rsid w:val="00791ED6"/>
    <w:rsid w:val="00793204"/>
    <w:rsid w:val="007936F1"/>
    <w:rsid w:val="00794A5D"/>
    <w:rsid w:val="00795298"/>
    <w:rsid w:val="00796CA7"/>
    <w:rsid w:val="00797192"/>
    <w:rsid w:val="00797B59"/>
    <w:rsid w:val="007A37D7"/>
    <w:rsid w:val="007A5A85"/>
    <w:rsid w:val="007A628D"/>
    <w:rsid w:val="007A78B5"/>
    <w:rsid w:val="007B33B7"/>
    <w:rsid w:val="007B34CA"/>
    <w:rsid w:val="007B5F62"/>
    <w:rsid w:val="007B70DD"/>
    <w:rsid w:val="007B7A7F"/>
    <w:rsid w:val="007C0C0C"/>
    <w:rsid w:val="007C28BF"/>
    <w:rsid w:val="007C3599"/>
    <w:rsid w:val="007C77CD"/>
    <w:rsid w:val="007D2264"/>
    <w:rsid w:val="007D242E"/>
    <w:rsid w:val="007D48C4"/>
    <w:rsid w:val="007D4AC7"/>
    <w:rsid w:val="007D6D77"/>
    <w:rsid w:val="007E1403"/>
    <w:rsid w:val="007E17E4"/>
    <w:rsid w:val="007E1B4F"/>
    <w:rsid w:val="007F0F44"/>
    <w:rsid w:val="007F149A"/>
    <w:rsid w:val="007F1720"/>
    <w:rsid w:val="007F1AB1"/>
    <w:rsid w:val="007F28FA"/>
    <w:rsid w:val="007F30C3"/>
    <w:rsid w:val="007F39D6"/>
    <w:rsid w:val="007F439E"/>
    <w:rsid w:val="007F6286"/>
    <w:rsid w:val="007F699A"/>
    <w:rsid w:val="007F7BD8"/>
    <w:rsid w:val="007F7E2B"/>
    <w:rsid w:val="00800040"/>
    <w:rsid w:val="00801A61"/>
    <w:rsid w:val="00803002"/>
    <w:rsid w:val="0080351F"/>
    <w:rsid w:val="00805898"/>
    <w:rsid w:val="008077E4"/>
    <w:rsid w:val="0081016E"/>
    <w:rsid w:val="00810243"/>
    <w:rsid w:val="0081219A"/>
    <w:rsid w:val="00813CC7"/>
    <w:rsid w:val="008148B4"/>
    <w:rsid w:val="00814B32"/>
    <w:rsid w:val="00814DDA"/>
    <w:rsid w:val="008155EB"/>
    <w:rsid w:val="00817D0E"/>
    <w:rsid w:val="00825DD3"/>
    <w:rsid w:val="00827B08"/>
    <w:rsid w:val="0083094A"/>
    <w:rsid w:val="00831135"/>
    <w:rsid w:val="00832932"/>
    <w:rsid w:val="0083386B"/>
    <w:rsid w:val="00833BA4"/>
    <w:rsid w:val="00834FBE"/>
    <w:rsid w:val="0083504B"/>
    <w:rsid w:val="00836099"/>
    <w:rsid w:val="008365B0"/>
    <w:rsid w:val="008365D5"/>
    <w:rsid w:val="00836D66"/>
    <w:rsid w:val="0083767B"/>
    <w:rsid w:val="00837EAB"/>
    <w:rsid w:val="0084045A"/>
    <w:rsid w:val="0084104F"/>
    <w:rsid w:val="00841206"/>
    <w:rsid w:val="00842357"/>
    <w:rsid w:val="008433D0"/>
    <w:rsid w:val="00843F27"/>
    <w:rsid w:val="00845023"/>
    <w:rsid w:val="0084776D"/>
    <w:rsid w:val="00851910"/>
    <w:rsid w:val="00851BF8"/>
    <w:rsid w:val="008522B1"/>
    <w:rsid w:val="008526DF"/>
    <w:rsid w:val="00852B68"/>
    <w:rsid w:val="00861ADF"/>
    <w:rsid w:val="008625D6"/>
    <w:rsid w:val="00863D33"/>
    <w:rsid w:val="008652BE"/>
    <w:rsid w:val="00870C64"/>
    <w:rsid w:val="008717B2"/>
    <w:rsid w:val="00871FEB"/>
    <w:rsid w:val="0087311A"/>
    <w:rsid w:val="00873654"/>
    <w:rsid w:val="008747C5"/>
    <w:rsid w:val="00875D7D"/>
    <w:rsid w:val="00876E56"/>
    <w:rsid w:val="00876FB1"/>
    <w:rsid w:val="008804AC"/>
    <w:rsid w:val="008818B1"/>
    <w:rsid w:val="008825AC"/>
    <w:rsid w:val="00882716"/>
    <w:rsid w:val="008828C4"/>
    <w:rsid w:val="00883153"/>
    <w:rsid w:val="00884BFB"/>
    <w:rsid w:val="00884D58"/>
    <w:rsid w:val="0088685E"/>
    <w:rsid w:val="0088761D"/>
    <w:rsid w:val="00887807"/>
    <w:rsid w:val="00887FF8"/>
    <w:rsid w:val="00890CCD"/>
    <w:rsid w:val="008929F2"/>
    <w:rsid w:val="00893266"/>
    <w:rsid w:val="00895915"/>
    <w:rsid w:val="008A1179"/>
    <w:rsid w:val="008A3201"/>
    <w:rsid w:val="008A460A"/>
    <w:rsid w:val="008A5F6C"/>
    <w:rsid w:val="008A6095"/>
    <w:rsid w:val="008B1711"/>
    <w:rsid w:val="008B1C0C"/>
    <w:rsid w:val="008B2367"/>
    <w:rsid w:val="008B3479"/>
    <w:rsid w:val="008B3690"/>
    <w:rsid w:val="008B391A"/>
    <w:rsid w:val="008B4821"/>
    <w:rsid w:val="008B521B"/>
    <w:rsid w:val="008B570C"/>
    <w:rsid w:val="008B5EED"/>
    <w:rsid w:val="008B6A31"/>
    <w:rsid w:val="008C026F"/>
    <w:rsid w:val="008C0980"/>
    <w:rsid w:val="008C09E2"/>
    <w:rsid w:val="008C25A2"/>
    <w:rsid w:val="008C4397"/>
    <w:rsid w:val="008C5E77"/>
    <w:rsid w:val="008D1B16"/>
    <w:rsid w:val="008D1EB3"/>
    <w:rsid w:val="008D2091"/>
    <w:rsid w:val="008D26A2"/>
    <w:rsid w:val="008D2E5D"/>
    <w:rsid w:val="008D3A66"/>
    <w:rsid w:val="008D552C"/>
    <w:rsid w:val="008D5CA2"/>
    <w:rsid w:val="008D6B13"/>
    <w:rsid w:val="008D7B4B"/>
    <w:rsid w:val="008E5F7B"/>
    <w:rsid w:val="008E66D0"/>
    <w:rsid w:val="008F08FE"/>
    <w:rsid w:val="008F0FA6"/>
    <w:rsid w:val="008F1203"/>
    <w:rsid w:val="008F207D"/>
    <w:rsid w:val="008F2FBA"/>
    <w:rsid w:val="008F3083"/>
    <w:rsid w:val="008F3618"/>
    <w:rsid w:val="008F39E3"/>
    <w:rsid w:val="008F4408"/>
    <w:rsid w:val="008F56F3"/>
    <w:rsid w:val="008F5782"/>
    <w:rsid w:val="008F5B48"/>
    <w:rsid w:val="008F6A93"/>
    <w:rsid w:val="008F7137"/>
    <w:rsid w:val="008F758E"/>
    <w:rsid w:val="008F7D0B"/>
    <w:rsid w:val="00902066"/>
    <w:rsid w:val="00904661"/>
    <w:rsid w:val="00905596"/>
    <w:rsid w:val="00906C57"/>
    <w:rsid w:val="00906D90"/>
    <w:rsid w:val="009075DC"/>
    <w:rsid w:val="00907BDA"/>
    <w:rsid w:val="00910562"/>
    <w:rsid w:val="009106EC"/>
    <w:rsid w:val="00911FF1"/>
    <w:rsid w:val="0091304C"/>
    <w:rsid w:val="00913961"/>
    <w:rsid w:val="009161C2"/>
    <w:rsid w:val="00916649"/>
    <w:rsid w:val="00917694"/>
    <w:rsid w:val="00920A5D"/>
    <w:rsid w:val="00920A77"/>
    <w:rsid w:val="00921D4B"/>
    <w:rsid w:val="00921E2E"/>
    <w:rsid w:val="009230F5"/>
    <w:rsid w:val="009236CE"/>
    <w:rsid w:val="00923923"/>
    <w:rsid w:val="0092465E"/>
    <w:rsid w:val="00924EA5"/>
    <w:rsid w:val="009250CC"/>
    <w:rsid w:val="00925751"/>
    <w:rsid w:val="00925859"/>
    <w:rsid w:val="009306EC"/>
    <w:rsid w:val="009314D5"/>
    <w:rsid w:val="00931B7B"/>
    <w:rsid w:val="00931D16"/>
    <w:rsid w:val="009330F9"/>
    <w:rsid w:val="00933877"/>
    <w:rsid w:val="009338DB"/>
    <w:rsid w:val="00935597"/>
    <w:rsid w:val="00941826"/>
    <w:rsid w:val="00943E6C"/>
    <w:rsid w:val="009447E4"/>
    <w:rsid w:val="00944DA0"/>
    <w:rsid w:val="0094651D"/>
    <w:rsid w:val="00946EA2"/>
    <w:rsid w:val="00950DFB"/>
    <w:rsid w:val="00950EA9"/>
    <w:rsid w:val="00951D2E"/>
    <w:rsid w:val="009527ED"/>
    <w:rsid w:val="00953624"/>
    <w:rsid w:val="0095373D"/>
    <w:rsid w:val="00953B8D"/>
    <w:rsid w:val="00954475"/>
    <w:rsid w:val="009551FC"/>
    <w:rsid w:val="00955A4F"/>
    <w:rsid w:val="0095637B"/>
    <w:rsid w:val="00957311"/>
    <w:rsid w:val="00957633"/>
    <w:rsid w:val="00960D13"/>
    <w:rsid w:val="0096126D"/>
    <w:rsid w:val="0096258B"/>
    <w:rsid w:val="009628D3"/>
    <w:rsid w:val="00963A20"/>
    <w:rsid w:val="00963A97"/>
    <w:rsid w:val="00964660"/>
    <w:rsid w:val="0096754D"/>
    <w:rsid w:val="009678E8"/>
    <w:rsid w:val="00971109"/>
    <w:rsid w:val="009712E5"/>
    <w:rsid w:val="00971B65"/>
    <w:rsid w:val="0097342A"/>
    <w:rsid w:val="00973477"/>
    <w:rsid w:val="009743A2"/>
    <w:rsid w:val="00977556"/>
    <w:rsid w:val="0097795B"/>
    <w:rsid w:val="00977DB7"/>
    <w:rsid w:val="009807DF"/>
    <w:rsid w:val="00980871"/>
    <w:rsid w:val="00983F36"/>
    <w:rsid w:val="009848B1"/>
    <w:rsid w:val="00984DF2"/>
    <w:rsid w:val="009853EA"/>
    <w:rsid w:val="00986825"/>
    <w:rsid w:val="00987211"/>
    <w:rsid w:val="00987DC2"/>
    <w:rsid w:val="00990AA4"/>
    <w:rsid w:val="0099367A"/>
    <w:rsid w:val="009940FE"/>
    <w:rsid w:val="009A197B"/>
    <w:rsid w:val="009A2207"/>
    <w:rsid w:val="009A2218"/>
    <w:rsid w:val="009A2E6A"/>
    <w:rsid w:val="009A6A19"/>
    <w:rsid w:val="009A6DEB"/>
    <w:rsid w:val="009B07FD"/>
    <w:rsid w:val="009B46E2"/>
    <w:rsid w:val="009B5F0B"/>
    <w:rsid w:val="009B70C7"/>
    <w:rsid w:val="009B70D8"/>
    <w:rsid w:val="009C0910"/>
    <w:rsid w:val="009C0F07"/>
    <w:rsid w:val="009C1096"/>
    <w:rsid w:val="009C150D"/>
    <w:rsid w:val="009C21AA"/>
    <w:rsid w:val="009C4089"/>
    <w:rsid w:val="009C4362"/>
    <w:rsid w:val="009C63D6"/>
    <w:rsid w:val="009C6DFB"/>
    <w:rsid w:val="009C7C69"/>
    <w:rsid w:val="009C7D2A"/>
    <w:rsid w:val="009D27C1"/>
    <w:rsid w:val="009D2F03"/>
    <w:rsid w:val="009D3AAC"/>
    <w:rsid w:val="009D44E6"/>
    <w:rsid w:val="009D4A87"/>
    <w:rsid w:val="009D5A00"/>
    <w:rsid w:val="009D5B48"/>
    <w:rsid w:val="009D60A8"/>
    <w:rsid w:val="009D6182"/>
    <w:rsid w:val="009E47CB"/>
    <w:rsid w:val="009E721B"/>
    <w:rsid w:val="009F3F72"/>
    <w:rsid w:val="009F48BC"/>
    <w:rsid w:val="009F5916"/>
    <w:rsid w:val="009F6C0D"/>
    <w:rsid w:val="00A01415"/>
    <w:rsid w:val="00A01B5A"/>
    <w:rsid w:val="00A056FF"/>
    <w:rsid w:val="00A05DDB"/>
    <w:rsid w:val="00A05E45"/>
    <w:rsid w:val="00A07408"/>
    <w:rsid w:val="00A075AC"/>
    <w:rsid w:val="00A1269A"/>
    <w:rsid w:val="00A126A2"/>
    <w:rsid w:val="00A13B85"/>
    <w:rsid w:val="00A14443"/>
    <w:rsid w:val="00A165F8"/>
    <w:rsid w:val="00A17950"/>
    <w:rsid w:val="00A256F7"/>
    <w:rsid w:val="00A31892"/>
    <w:rsid w:val="00A33477"/>
    <w:rsid w:val="00A33BA4"/>
    <w:rsid w:val="00A340B9"/>
    <w:rsid w:val="00A340D2"/>
    <w:rsid w:val="00A34C2F"/>
    <w:rsid w:val="00A359E3"/>
    <w:rsid w:val="00A35BDC"/>
    <w:rsid w:val="00A36167"/>
    <w:rsid w:val="00A3677A"/>
    <w:rsid w:val="00A369A4"/>
    <w:rsid w:val="00A37519"/>
    <w:rsid w:val="00A40368"/>
    <w:rsid w:val="00A40C8C"/>
    <w:rsid w:val="00A4172D"/>
    <w:rsid w:val="00A42A70"/>
    <w:rsid w:val="00A42E9D"/>
    <w:rsid w:val="00A4356E"/>
    <w:rsid w:val="00A46040"/>
    <w:rsid w:val="00A46323"/>
    <w:rsid w:val="00A46766"/>
    <w:rsid w:val="00A47450"/>
    <w:rsid w:val="00A47513"/>
    <w:rsid w:val="00A4768B"/>
    <w:rsid w:val="00A52361"/>
    <w:rsid w:val="00A54567"/>
    <w:rsid w:val="00A54E0A"/>
    <w:rsid w:val="00A57219"/>
    <w:rsid w:val="00A614C3"/>
    <w:rsid w:val="00A61924"/>
    <w:rsid w:val="00A62EC5"/>
    <w:rsid w:val="00A6329C"/>
    <w:rsid w:val="00A632C9"/>
    <w:rsid w:val="00A635EF"/>
    <w:rsid w:val="00A63C06"/>
    <w:rsid w:val="00A6480D"/>
    <w:rsid w:val="00A665AF"/>
    <w:rsid w:val="00A66792"/>
    <w:rsid w:val="00A71EF5"/>
    <w:rsid w:val="00A75B50"/>
    <w:rsid w:val="00A76DC5"/>
    <w:rsid w:val="00A7753C"/>
    <w:rsid w:val="00A808D1"/>
    <w:rsid w:val="00A82F57"/>
    <w:rsid w:val="00A8351B"/>
    <w:rsid w:val="00A8374D"/>
    <w:rsid w:val="00A83CE1"/>
    <w:rsid w:val="00A8402F"/>
    <w:rsid w:val="00A90073"/>
    <w:rsid w:val="00A91870"/>
    <w:rsid w:val="00A91DF6"/>
    <w:rsid w:val="00A95EE6"/>
    <w:rsid w:val="00A9734E"/>
    <w:rsid w:val="00A974C8"/>
    <w:rsid w:val="00A97977"/>
    <w:rsid w:val="00A97E6C"/>
    <w:rsid w:val="00AA0094"/>
    <w:rsid w:val="00AA275D"/>
    <w:rsid w:val="00AA3FD3"/>
    <w:rsid w:val="00AA5177"/>
    <w:rsid w:val="00AA5DF0"/>
    <w:rsid w:val="00AA609F"/>
    <w:rsid w:val="00AA62D0"/>
    <w:rsid w:val="00AA7939"/>
    <w:rsid w:val="00AB1360"/>
    <w:rsid w:val="00AB2CDF"/>
    <w:rsid w:val="00AB3FE7"/>
    <w:rsid w:val="00AB4A29"/>
    <w:rsid w:val="00AB5C61"/>
    <w:rsid w:val="00AB60F2"/>
    <w:rsid w:val="00AB6426"/>
    <w:rsid w:val="00AC120D"/>
    <w:rsid w:val="00AC1244"/>
    <w:rsid w:val="00AC1BE3"/>
    <w:rsid w:val="00AC1FC1"/>
    <w:rsid w:val="00AC2185"/>
    <w:rsid w:val="00AC27C6"/>
    <w:rsid w:val="00AC3169"/>
    <w:rsid w:val="00AC468B"/>
    <w:rsid w:val="00AC5B43"/>
    <w:rsid w:val="00AD051D"/>
    <w:rsid w:val="00AD0815"/>
    <w:rsid w:val="00AD1E6E"/>
    <w:rsid w:val="00AD39F6"/>
    <w:rsid w:val="00AD4F9B"/>
    <w:rsid w:val="00AD50BF"/>
    <w:rsid w:val="00AD5D58"/>
    <w:rsid w:val="00AD5E6B"/>
    <w:rsid w:val="00AD7555"/>
    <w:rsid w:val="00AE03CC"/>
    <w:rsid w:val="00AE07A5"/>
    <w:rsid w:val="00AE0ABB"/>
    <w:rsid w:val="00AE1D84"/>
    <w:rsid w:val="00AE2586"/>
    <w:rsid w:val="00AE2D7C"/>
    <w:rsid w:val="00AE4AFF"/>
    <w:rsid w:val="00AE4E34"/>
    <w:rsid w:val="00AE656C"/>
    <w:rsid w:val="00AE7CD7"/>
    <w:rsid w:val="00AF0768"/>
    <w:rsid w:val="00AF07AB"/>
    <w:rsid w:val="00AF097C"/>
    <w:rsid w:val="00AF0ABF"/>
    <w:rsid w:val="00AF0AE1"/>
    <w:rsid w:val="00AF0E20"/>
    <w:rsid w:val="00AF1918"/>
    <w:rsid w:val="00AF391E"/>
    <w:rsid w:val="00AF3B91"/>
    <w:rsid w:val="00AF3DB4"/>
    <w:rsid w:val="00AF4C5F"/>
    <w:rsid w:val="00AF56D9"/>
    <w:rsid w:val="00AF70C4"/>
    <w:rsid w:val="00AF7A8B"/>
    <w:rsid w:val="00B0187F"/>
    <w:rsid w:val="00B0218C"/>
    <w:rsid w:val="00B03C7B"/>
    <w:rsid w:val="00B059C4"/>
    <w:rsid w:val="00B065FB"/>
    <w:rsid w:val="00B0678C"/>
    <w:rsid w:val="00B07916"/>
    <w:rsid w:val="00B079A2"/>
    <w:rsid w:val="00B1002F"/>
    <w:rsid w:val="00B127D7"/>
    <w:rsid w:val="00B12E5C"/>
    <w:rsid w:val="00B14140"/>
    <w:rsid w:val="00B14218"/>
    <w:rsid w:val="00B142F7"/>
    <w:rsid w:val="00B17E79"/>
    <w:rsid w:val="00B20CBC"/>
    <w:rsid w:val="00B210F5"/>
    <w:rsid w:val="00B2276F"/>
    <w:rsid w:val="00B24042"/>
    <w:rsid w:val="00B24A28"/>
    <w:rsid w:val="00B2541C"/>
    <w:rsid w:val="00B2641C"/>
    <w:rsid w:val="00B2760B"/>
    <w:rsid w:val="00B27A53"/>
    <w:rsid w:val="00B30182"/>
    <w:rsid w:val="00B30BE8"/>
    <w:rsid w:val="00B30C27"/>
    <w:rsid w:val="00B321B3"/>
    <w:rsid w:val="00B35378"/>
    <w:rsid w:val="00B40364"/>
    <w:rsid w:val="00B41198"/>
    <w:rsid w:val="00B43CF3"/>
    <w:rsid w:val="00B47C68"/>
    <w:rsid w:val="00B51B77"/>
    <w:rsid w:val="00B5472D"/>
    <w:rsid w:val="00B54DBD"/>
    <w:rsid w:val="00B54F8A"/>
    <w:rsid w:val="00B603C1"/>
    <w:rsid w:val="00B60D20"/>
    <w:rsid w:val="00B6135E"/>
    <w:rsid w:val="00B63563"/>
    <w:rsid w:val="00B63B2A"/>
    <w:rsid w:val="00B641A3"/>
    <w:rsid w:val="00B64908"/>
    <w:rsid w:val="00B66740"/>
    <w:rsid w:val="00B66DD7"/>
    <w:rsid w:val="00B70FA5"/>
    <w:rsid w:val="00B722EF"/>
    <w:rsid w:val="00B73084"/>
    <w:rsid w:val="00B73689"/>
    <w:rsid w:val="00B7558E"/>
    <w:rsid w:val="00B7566A"/>
    <w:rsid w:val="00B762F6"/>
    <w:rsid w:val="00B76309"/>
    <w:rsid w:val="00B7677C"/>
    <w:rsid w:val="00B80AD2"/>
    <w:rsid w:val="00B80CFB"/>
    <w:rsid w:val="00B8246C"/>
    <w:rsid w:val="00B829BC"/>
    <w:rsid w:val="00B83211"/>
    <w:rsid w:val="00B834CC"/>
    <w:rsid w:val="00B859A3"/>
    <w:rsid w:val="00B86C0F"/>
    <w:rsid w:val="00B87E9C"/>
    <w:rsid w:val="00B90B4E"/>
    <w:rsid w:val="00B90C1B"/>
    <w:rsid w:val="00B94820"/>
    <w:rsid w:val="00B94B65"/>
    <w:rsid w:val="00B95434"/>
    <w:rsid w:val="00B95C91"/>
    <w:rsid w:val="00B96A65"/>
    <w:rsid w:val="00B978B4"/>
    <w:rsid w:val="00BA14D8"/>
    <w:rsid w:val="00BA2A9E"/>
    <w:rsid w:val="00BA2DA2"/>
    <w:rsid w:val="00BA3100"/>
    <w:rsid w:val="00BA3BAA"/>
    <w:rsid w:val="00BA3C7F"/>
    <w:rsid w:val="00BA5366"/>
    <w:rsid w:val="00BA571B"/>
    <w:rsid w:val="00BA5F7D"/>
    <w:rsid w:val="00BA75B2"/>
    <w:rsid w:val="00BA76AD"/>
    <w:rsid w:val="00BA77DE"/>
    <w:rsid w:val="00BB038C"/>
    <w:rsid w:val="00BB1697"/>
    <w:rsid w:val="00BB26AA"/>
    <w:rsid w:val="00BB2AEC"/>
    <w:rsid w:val="00BB2CCF"/>
    <w:rsid w:val="00BB3946"/>
    <w:rsid w:val="00BB3A2E"/>
    <w:rsid w:val="00BB53DC"/>
    <w:rsid w:val="00BB6431"/>
    <w:rsid w:val="00BB7669"/>
    <w:rsid w:val="00BC4F55"/>
    <w:rsid w:val="00BC53E6"/>
    <w:rsid w:val="00BC5B69"/>
    <w:rsid w:val="00BC63F2"/>
    <w:rsid w:val="00BC64B1"/>
    <w:rsid w:val="00BC688F"/>
    <w:rsid w:val="00BC7969"/>
    <w:rsid w:val="00BC7A7D"/>
    <w:rsid w:val="00BD07E6"/>
    <w:rsid w:val="00BD0C0D"/>
    <w:rsid w:val="00BD1623"/>
    <w:rsid w:val="00BD1711"/>
    <w:rsid w:val="00BD215B"/>
    <w:rsid w:val="00BD31BE"/>
    <w:rsid w:val="00BD50D1"/>
    <w:rsid w:val="00BD6A0A"/>
    <w:rsid w:val="00BD7C77"/>
    <w:rsid w:val="00BE00E6"/>
    <w:rsid w:val="00BE10DE"/>
    <w:rsid w:val="00BE2FA0"/>
    <w:rsid w:val="00BE4129"/>
    <w:rsid w:val="00BE4CC3"/>
    <w:rsid w:val="00BE5C85"/>
    <w:rsid w:val="00BE7F98"/>
    <w:rsid w:val="00BF383B"/>
    <w:rsid w:val="00BF49D9"/>
    <w:rsid w:val="00BF53C0"/>
    <w:rsid w:val="00BF5687"/>
    <w:rsid w:val="00BF60E8"/>
    <w:rsid w:val="00C00119"/>
    <w:rsid w:val="00C006E9"/>
    <w:rsid w:val="00C02694"/>
    <w:rsid w:val="00C0373E"/>
    <w:rsid w:val="00C05CDC"/>
    <w:rsid w:val="00C06A00"/>
    <w:rsid w:val="00C07EB7"/>
    <w:rsid w:val="00C10FE3"/>
    <w:rsid w:val="00C116AD"/>
    <w:rsid w:val="00C120C9"/>
    <w:rsid w:val="00C12644"/>
    <w:rsid w:val="00C1281C"/>
    <w:rsid w:val="00C1366E"/>
    <w:rsid w:val="00C13F32"/>
    <w:rsid w:val="00C13F52"/>
    <w:rsid w:val="00C16B39"/>
    <w:rsid w:val="00C175AA"/>
    <w:rsid w:val="00C23231"/>
    <w:rsid w:val="00C2427F"/>
    <w:rsid w:val="00C25B55"/>
    <w:rsid w:val="00C2634C"/>
    <w:rsid w:val="00C27AD7"/>
    <w:rsid w:val="00C3179C"/>
    <w:rsid w:val="00C331B0"/>
    <w:rsid w:val="00C3391E"/>
    <w:rsid w:val="00C33C2F"/>
    <w:rsid w:val="00C34136"/>
    <w:rsid w:val="00C34197"/>
    <w:rsid w:val="00C341B8"/>
    <w:rsid w:val="00C34662"/>
    <w:rsid w:val="00C3645F"/>
    <w:rsid w:val="00C36D19"/>
    <w:rsid w:val="00C4108C"/>
    <w:rsid w:val="00C41369"/>
    <w:rsid w:val="00C4293D"/>
    <w:rsid w:val="00C43720"/>
    <w:rsid w:val="00C459B0"/>
    <w:rsid w:val="00C4705E"/>
    <w:rsid w:val="00C50F9B"/>
    <w:rsid w:val="00C53492"/>
    <w:rsid w:val="00C53AF0"/>
    <w:rsid w:val="00C556EC"/>
    <w:rsid w:val="00C558E4"/>
    <w:rsid w:val="00C56542"/>
    <w:rsid w:val="00C5678E"/>
    <w:rsid w:val="00C60AB5"/>
    <w:rsid w:val="00C61912"/>
    <w:rsid w:val="00C62C54"/>
    <w:rsid w:val="00C64202"/>
    <w:rsid w:val="00C65A24"/>
    <w:rsid w:val="00C673EA"/>
    <w:rsid w:val="00C678C4"/>
    <w:rsid w:val="00C7048F"/>
    <w:rsid w:val="00C71F6C"/>
    <w:rsid w:val="00C72CD3"/>
    <w:rsid w:val="00C72D4B"/>
    <w:rsid w:val="00C741EF"/>
    <w:rsid w:val="00C75B0F"/>
    <w:rsid w:val="00C76F77"/>
    <w:rsid w:val="00C773FC"/>
    <w:rsid w:val="00C775B1"/>
    <w:rsid w:val="00C804EA"/>
    <w:rsid w:val="00C836CB"/>
    <w:rsid w:val="00C852DC"/>
    <w:rsid w:val="00C85373"/>
    <w:rsid w:val="00C86A7E"/>
    <w:rsid w:val="00C91319"/>
    <w:rsid w:val="00C94792"/>
    <w:rsid w:val="00C95F23"/>
    <w:rsid w:val="00C97032"/>
    <w:rsid w:val="00CA3703"/>
    <w:rsid w:val="00CA38A5"/>
    <w:rsid w:val="00CA3FA1"/>
    <w:rsid w:val="00CA485B"/>
    <w:rsid w:val="00CA49AD"/>
    <w:rsid w:val="00CA4C65"/>
    <w:rsid w:val="00CA5F9F"/>
    <w:rsid w:val="00CA63BF"/>
    <w:rsid w:val="00CA6A9A"/>
    <w:rsid w:val="00CA6FBC"/>
    <w:rsid w:val="00CB0C7B"/>
    <w:rsid w:val="00CB18E0"/>
    <w:rsid w:val="00CB1F6B"/>
    <w:rsid w:val="00CB3153"/>
    <w:rsid w:val="00CB327B"/>
    <w:rsid w:val="00CB40D7"/>
    <w:rsid w:val="00CB65DF"/>
    <w:rsid w:val="00CB6F36"/>
    <w:rsid w:val="00CC126F"/>
    <w:rsid w:val="00CC1EE9"/>
    <w:rsid w:val="00CC292C"/>
    <w:rsid w:val="00CC2A35"/>
    <w:rsid w:val="00CC3EBA"/>
    <w:rsid w:val="00CC455D"/>
    <w:rsid w:val="00CC5415"/>
    <w:rsid w:val="00CC7EA2"/>
    <w:rsid w:val="00CD0B46"/>
    <w:rsid w:val="00CD1017"/>
    <w:rsid w:val="00CD1413"/>
    <w:rsid w:val="00CD18A6"/>
    <w:rsid w:val="00CD275E"/>
    <w:rsid w:val="00CD5000"/>
    <w:rsid w:val="00CD500C"/>
    <w:rsid w:val="00CD612A"/>
    <w:rsid w:val="00CD712C"/>
    <w:rsid w:val="00CD7BEA"/>
    <w:rsid w:val="00CE1F45"/>
    <w:rsid w:val="00CE28EA"/>
    <w:rsid w:val="00CE662B"/>
    <w:rsid w:val="00CE668C"/>
    <w:rsid w:val="00CF07EB"/>
    <w:rsid w:val="00CF17E4"/>
    <w:rsid w:val="00CF24C3"/>
    <w:rsid w:val="00CF2E09"/>
    <w:rsid w:val="00CF3931"/>
    <w:rsid w:val="00CF53A0"/>
    <w:rsid w:val="00CF558F"/>
    <w:rsid w:val="00CF5B89"/>
    <w:rsid w:val="00CF7819"/>
    <w:rsid w:val="00D0003D"/>
    <w:rsid w:val="00D00C1C"/>
    <w:rsid w:val="00D01109"/>
    <w:rsid w:val="00D012A4"/>
    <w:rsid w:val="00D021D5"/>
    <w:rsid w:val="00D02549"/>
    <w:rsid w:val="00D073EE"/>
    <w:rsid w:val="00D07BE5"/>
    <w:rsid w:val="00D1149B"/>
    <w:rsid w:val="00D12595"/>
    <w:rsid w:val="00D127F0"/>
    <w:rsid w:val="00D130B8"/>
    <w:rsid w:val="00D143C3"/>
    <w:rsid w:val="00D156CF"/>
    <w:rsid w:val="00D169C6"/>
    <w:rsid w:val="00D16F34"/>
    <w:rsid w:val="00D174DB"/>
    <w:rsid w:val="00D21E2D"/>
    <w:rsid w:val="00D22557"/>
    <w:rsid w:val="00D22783"/>
    <w:rsid w:val="00D23435"/>
    <w:rsid w:val="00D23969"/>
    <w:rsid w:val="00D25D0A"/>
    <w:rsid w:val="00D266C5"/>
    <w:rsid w:val="00D272F5"/>
    <w:rsid w:val="00D34011"/>
    <w:rsid w:val="00D41D94"/>
    <w:rsid w:val="00D41FE6"/>
    <w:rsid w:val="00D42E56"/>
    <w:rsid w:val="00D46A7C"/>
    <w:rsid w:val="00D46CDD"/>
    <w:rsid w:val="00D46D63"/>
    <w:rsid w:val="00D47913"/>
    <w:rsid w:val="00D50E16"/>
    <w:rsid w:val="00D51740"/>
    <w:rsid w:val="00D52051"/>
    <w:rsid w:val="00D52982"/>
    <w:rsid w:val="00D5320F"/>
    <w:rsid w:val="00D53999"/>
    <w:rsid w:val="00D56AD5"/>
    <w:rsid w:val="00D605E6"/>
    <w:rsid w:val="00D60E6C"/>
    <w:rsid w:val="00D62441"/>
    <w:rsid w:val="00D637F5"/>
    <w:rsid w:val="00D63814"/>
    <w:rsid w:val="00D665D3"/>
    <w:rsid w:val="00D6768D"/>
    <w:rsid w:val="00D709FB"/>
    <w:rsid w:val="00D72221"/>
    <w:rsid w:val="00D738B2"/>
    <w:rsid w:val="00D75BC8"/>
    <w:rsid w:val="00D771DC"/>
    <w:rsid w:val="00D774BF"/>
    <w:rsid w:val="00D80BED"/>
    <w:rsid w:val="00D82206"/>
    <w:rsid w:val="00D82BEB"/>
    <w:rsid w:val="00D8388A"/>
    <w:rsid w:val="00D8388C"/>
    <w:rsid w:val="00D85262"/>
    <w:rsid w:val="00D87100"/>
    <w:rsid w:val="00D901C3"/>
    <w:rsid w:val="00D905E1"/>
    <w:rsid w:val="00D905EC"/>
    <w:rsid w:val="00D91DA3"/>
    <w:rsid w:val="00D94B5F"/>
    <w:rsid w:val="00D94D06"/>
    <w:rsid w:val="00D968BF"/>
    <w:rsid w:val="00D96D43"/>
    <w:rsid w:val="00D97587"/>
    <w:rsid w:val="00DA0E57"/>
    <w:rsid w:val="00DA18C3"/>
    <w:rsid w:val="00DA193E"/>
    <w:rsid w:val="00DA292E"/>
    <w:rsid w:val="00DA361B"/>
    <w:rsid w:val="00DA7C31"/>
    <w:rsid w:val="00DB00B5"/>
    <w:rsid w:val="00DB0321"/>
    <w:rsid w:val="00DB07DC"/>
    <w:rsid w:val="00DB1F3F"/>
    <w:rsid w:val="00DB3D07"/>
    <w:rsid w:val="00DB5934"/>
    <w:rsid w:val="00DB5C2E"/>
    <w:rsid w:val="00DC1315"/>
    <w:rsid w:val="00DC167F"/>
    <w:rsid w:val="00DC2C06"/>
    <w:rsid w:val="00DC3DF6"/>
    <w:rsid w:val="00DC4085"/>
    <w:rsid w:val="00DD3C22"/>
    <w:rsid w:val="00DD4F5C"/>
    <w:rsid w:val="00DD68E5"/>
    <w:rsid w:val="00DE059D"/>
    <w:rsid w:val="00DE08EE"/>
    <w:rsid w:val="00DE10EA"/>
    <w:rsid w:val="00DE5327"/>
    <w:rsid w:val="00DE583D"/>
    <w:rsid w:val="00DE5FB0"/>
    <w:rsid w:val="00DE6DA2"/>
    <w:rsid w:val="00DE6F5B"/>
    <w:rsid w:val="00DE7AC6"/>
    <w:rsid w:val="00DE7ACD"/>
    <w:rsid w:val="00DF0624"/>
    <w:rsid w:val="00DF2E30"/>
    <w:rsid w:val="00DF3D7C"/>
    <w:rsid w:val="00DF4CE3"/>
    <w:rsid w:val="00DF5F73"/>
    <w:rsid w:val="00E00F99"/>
    <w:rsid w:val="00E0390D"/>
    <w:rsid w:val="00E04263"/>
    <w:rsid w:val="00E049E4"/>
    <w:rsid w:val="00E05F30"/>
    <w:rsid w:val="00E0626D"/>
    <w:rsid w:val="00E06CBE"/>
    <w:rsid w:val="00E078EB"/>
    <w:rsid w:val="00E07EB7"/>
    <w:rsid w:val="00E1070D"/>
    <w:rsid w:val="00E134EC"/>
    <w:rsid w:val="00E135DF"/>
    <w:rsid w:val="00E14508"/>
    <w:rsid w:val="00E170D6"/>
    <w:rsid w:val="00E206FF"/>
    <w:rsid w:val="00E2121A"/>
    <w:rsid w:val="00E223D1"/>
    <w:rsid w:val="00E22660"/>
    <w:rsid w:val="00E25C2B"/>
    <w:rsid w:val="00E267F7"/>
    <w:rsid w:val="00E30BB7"/>
    <w:rsid w:val="00E33437"/>
    <w:rsid w:val="00E35760"/>
    <w:rsid w:val="00E35792"/>
    <w:rsid w:val="00E3605F"/>
    <w:rsid w:val="00E36A53"/>
    <w:rsid w:val="00E37D89"/>
    <w:rsid w:val="00E407BB"/>
    <w:rsid w:val="00E4199A"/>
    <w:rsid w:val="00E42A7B"/>
    <w:rsid w:val="00E43031"/>
    <w:rsid w:val="00E43D7C"/>
    <w:rsid w:val="00E4622A"/>
    <w:rsid w:val="00E46426"/>
    <w:rsid w:val="00E467E3"/>
    <w:rsid w:val="00E46B7A"/>
    <w:rsid w:val="00E4734C"/>
    <w:rsid w:val="00E476B3"/>
    <w:rsid w:val="00E5007E"/>
    <w:rsid w:val="00E500B3"/>
    <w:rsid w:val="00E51207"/>
    <w:rsid w:val="00E51A0F"/>
    <w:rsid w:val="00E51F9B"/>
    <w:rsid w:val="00E52C8D"/>
    <w:rsid w:val="00E532D8"/>
    <w:rsid w:val="00E53DD8"/>
    <w:rsid w:val="00E54815"/>
    <w:rsid w:val="00E578D6"/>
    <w:rsid w:val="00E63471"/>
    <w:rsid w:val="00E63515"/>
    <w:rsid w:val="00E645A6"/>
    <w:rsid w:val="00E65BE4"/>
    <w:rsid w:val="00E72314"/>
    <w:rsid w:val="00E747B3"/>
    <w:rsid w:val="00E74D40"/>
    <w:rsid w:val="00E751D0"/>
    <w:rsid w:val="00E8063B"/>
    <w:rsid w:val="00E81440"/>
    <w:rsid w:val="00E8502B"/>
    <w:rsid w:val="00E86E32"/>
    <w:rsid w:val="00E86FC3"/>
    <w:rsid w:val="00E90DB4"/>
    <w:rsid w:val="00E9212F"/>
    <w:rsid w:val="00E9214C"/>
    <w:rsid w:val="00E925F5"/>
    <w:rsid w:val="00E94159"/>
    <w:rsid w:val="00E9716B"/>
    <w:rsid w:val="00E97BC8"/>
    <w:rsid w:val="00E97E2B"/>
    <w:rsid w:val="00EA5F86"/>
    <w:rsid w:val="00EA717F"/>
    <w:rsid w:val="00EA72D1"/>
    <w:rsid w:val="00EA7834"/>
    <w:rsid w:val="00EB28D0"/>
    <w:rsid w:val="00EB29BA"/>
    <w:rsid w:val="00EB2CD4"/>
    <w:rsid w:val="00EB546B"/>
    <w:rsid w:val="00EB6322"/>
    <w:rsid w:val="00EC0389"/>
    <w:rsid w:val="00EC0C54"/>
    <w:rsid w:val="00EC1643"/>
    <w:rsid w:val="00EC2268"/>
    <w:rsid w:val="00EC23CF"/>
    <w:rsid w:val="00EC24ED"/>
    <w:rsid w:val="00EC33C4"/>
    <w:rsid w:val="00EC61CC"/>
    <w:rsid w:val="00EC7B4F"/>
    <w:rsid w:val="00ED0DA2"/>
    <w:rsid w:val="00ED437C"/>
    <w:rsid w:val="00ED4C08"/>
    <w:rsid w:val="00ED6503"/>
    <w:rsid w:val="00ED7ED7"/>
    <w:rsid w:val="00EE11FF"/>
    <w:rsid w:val="00EE1DD6"/>
    <w:rsid w:val="00EE258C"/>
    <w:rsid w:val="00EE3409"/>
    <w:rsid w:val="00EE40D6"/>
    <w:rsid w:val="00EF0395"/>
    <w:rsid w:val="00EF14BA"/>
    <w:rsid w:val="00EF19E8"/>
    <w:rsid w:val="00EF2502"/>
    <w:rsid w:val="00EF4D5E"/>
    <w:rsid w:val="00EF4EA1"/>
    <w:rsid w:val="00EF5306"/>
    <w:rsid w:val="00EF56F8"/>
    <w:rsid w:val="00EF6793"/>
    <w:rsid w:val="00EF7735"/>
    <w:rsid w:val="00F006C5"/>
    <w:rsid w:val="00F01D5F"/>
    <w:rsid w:val="00F028D5"/>
    <w:rsid w:val="00F02D62"/>
    <w:rsid w:val="00F03499"/>
    <w:rsid w:val="00F03C54"/>
    <w:rsid w:val="00F048A0"/>
    <w:rsid w:val="00F049AE"/>
    <w:rsid w:val="00F05336"/>
    <w:rsid w:val="00F05F02"/>
    <w:rsid w:val="00F06715"/>
    <w:rsid w:val="00F078B0"/>
    <w:rsid w:val="00F07CC5"/>
    <w:rsid w:val="00F100B9"/>
    <w:rsid w:val="00F1206F"/>
    <w:rsid w:val="00F14C9F"/>
    <w:rsid w:val="00F15581"/>
    <w:rsid w:val="00F1559D"/>
    <w:rsid w:val="00F17402"/>
    <w:rsid w:val="00F20AC4"/>
    <w:rsid w:val="00F215EE"/>
    <w:rsid w:val="00F2235D"/>
    <w:rsid w:val="00F23EF1"/>
    <w:rsid w:val="00F240A1"/>
    <w:rsid w:val="00F24519"/>
    <w:rsid w:val="00F245A2"/>
    <w:rsid w:val="00F24AAC"/>
    <w:rsid w:val="00F25773"/>
    <w:rsid w:val="00F258EE"/>
    <w:rsid w:val="00F2695F"/>
    <w:rsid w:val="00F2759D"/>
    <w:rsid w:val="00F31169"/>
    <w:rsid w:val="00F32F34"/>
    <w:rsid w:val="00F332F6"/>
    <w:rsid w:val="00F3332D"/>
    <w:rsid w:val="00F340F0"/>
    <w:rsid w:val="00F3599C"/>
    <w:rsid w:val="00F36B7F"/>
    <w:rsid w:val="00F3743E"/>
    <w:rsid w:val="00F41224"/>
    <w:rsid w:val="00F41ABD"/>
    <w:rsid w:val="00F46C5A"/>
    <w:rsid w:val="00F47112"/>
    <w:rsid w:val="00F51D96"/>
    <w:rsid w:val="00F51F05"/>
    <w:rsid w:val="00F52D9A"/>
    <w:rsid w:val="00F53666"/>
    <w:rsid w:val="00F54FD4"/>
    <w:rsid w:val="00F56711"/>
    <w:rsid w:val="00F57428"/>
    <w:rsid w:val="00F62854"/>
    <w:rsid w:val="00F63BC2"/>
    <w:rsid w:val="00F644F9"/>
    <w:rsid w:val="00F648A1"/>
    <w:rsid w:val="00F64B7A"/>
    <w:rsid w:val="00F653C8"/>
    <w:rsid w:val="00F6639E"/>
    <w:rsid w:val="00F6696F"/>
    <w:rsid w:val="00F67191"/>
    <w:rsid w:val="00F674A0"/>
    <w:rsid w:val="00F70D16"/>
    <w:rsid w:val="00F73733"/>
    <w:rsid w:val="00F74107"/>
    <w:rsid w:val="00F74DDA"/>
    <w:rsid w:val="00F759FF"/>
    <w:rsid w:val="00F75C50"/>
    <w:rsid w:val="00F7621C"/>
    <w:rsid w:val="00F76532"/>
    <w:rsid w:val="00F76C70"/>
    <w:rsid w:val="00F776F1"/>
    <w:rsid w:val="00F812B4"/>
    <w:rsid w:val="00F813B0"/>
    <w:rsid w:val="00F82F70"/>
    <w:rsid w:val="00F852FA"/>
    <w:rsid w:val="00F878F2"/>
    <w:rsid w:val="00F905CF"/>
    <w:rsid w:val="00F92BB6"/>
    <w:rsid w:val="00F9546D"/>
    <w:rsid w:val="00F954A1"/>
    <w:rsid w:val="00F96D44"/>
    <w:rsid w:val="00F96D4E"/>
    <w:rsid w:val="00FA0C22"/>
    <w:rsid w:val="00FA12B9"/>
    <w:rsid w:val="00FA169F"/>
    <w:rsid w:val="00FA1937"/>
    <w:rsid w:val="00FA1A00"/>
    <w:rsid w:val="00FA2760"/>
    <w:rsid w:val="00FA2CEE"/>
    <w:rsid w:val="00FA3784"/>
    <w:rsid w:val="00FA74FD"/>
    <w:rsid w:val="00FB05BB"/>
    <w:rsid w:val="00FB0C50"/>
    <w:rsid w:val="00FB106E"/>
    <w:rsid w:val="00FB1853"/>
    <w:rsid w:val="00FB1DFF"/>
    <w:rsid w:val="00FB2E9C"/>
    <w:rsid w:val="00FB3261"/>
    <w:rsid w:val="00FB34E3"/>
    <w:rsid w:val="00FB3A54"/>
    <w:rsid w:val="00FB49EC"/>
    <w:rsid w:val="00FB5631"/>
    <w:rsid w:val="00FB683D"/>
    <w:rsid w:val="00FB7A0E"/>
    <w:rsid w:val="00FB7A0F"/>
    <w:rsid w:val="00FC07D3"/>
    <w:rsid w:val="00FC0A9D"/>
    <w:rsid w:val="00FC53F8"/>
    <w:rsid w:val="00FC7182"/>
    <w:rsid w:val="00FC7206"/>
    <w:rsid w:val="00FD09F6"/>
    <w:rsid w:val="00FD435C"/>
    <w:rsid w:val="00FD43AE"/>
    <w:rsid w:val="00FD4A0C"/>
    <w:rsid w:val="00FD55B4"/>
    <w:rsid w:val="00FD5D26"/>
    <w:rsid w:val="00FE12B1"/>
    <w:rsid w:val="00FE24BD"/>
    <w:rsid w:val="00FE44CA"/>
    <w:rsid w:val="00FE45DC"/>
    <w:rsid w:val="00FE5EC5"/>
    <w:rsid w:val="00FE6C76"/>
    <w:rsid w:val="00FE6E83"/>
    <w:rsid w:val="00FE7056"/>
    <w:rsid w:val="00FF0C43"/>
    <w:rsid w:val="00FF1C60"/>
    <w:rsid w:val="00FF2F95"/>
    <w:rsid w:val="00FF4985"/>
    <w:rsid w:val="00FF6C6C"/>
    <w:rsid w:val="00FF6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image" Target="media/image37.wmf"/><Relationship Id="rId138" Type="http://schemas.openxmlformats.org/officeDocument/2006/relationships/oleObject" Target="embeddings/oleObject71.bin"/><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image" Target="media/image87.wmf"/><Relationship Id="rId205" Type="http://schemas.openxmlformats.org/officeDocument/2006/relationships/oleObject" Target="embeddings/oleObject107.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oleObject" Target="embeddings/oleObject82.bin"/><Relationship Id="rId181" Type="http://schemas.openxmlformats.org/officeDocument/2006/relationships/image" Target="media/image82.wmf"/><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image" Target="media/image62.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oleObject" Target="embeddings/oleObject108.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4.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image" Target="media/image17.wmf"/><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oleObject" Target="embeddings/oleObject109.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3.wmf"/><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image" Target="media/image9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image" Target="media/image76.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png"/><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image" Target="media/image79.wmf"/><Relationship Id="rId179" Type="http://schemas.openxmlformats.org/officeDocument/2006/relationships/image" Target="media/image81.wmf"/><Relationship Id="rId195" Type="http://schemas.openxmlformats.org/officeDocument/2006/relationships/oleObject" Target="embeddings/oleObject101.bin"/><Relationship Id="rId209" Type="http://schemas.openxmlformats.org/officeDocument/2006/relationships/oleObject" Target="embeddings/oleObject110.bin"/><Relationship Id="rId190" Type="http://schemas.openxmlformats.org/officeDocument/2006/relationships/oleObject" Target="embeddings/oleObject98.bin"/><Relationship Id="rId204" Type="http://schemas.openxmlformats.org/officeDocument/2006/relationships/oleObject" Target="embeddings/oleObject106.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10" Type="http://schemas.openxmlformats.org/officeDocument/2006/relationships/image" Target="media/image94.wmf"/><Relationship Id="rId215" Type="http://schemas.openxmlformats.org/officeDocument/2006/relationships/theme" Target="theme/theme1.xml"/><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image" Target="media/image89.wmf"/><Relationship Id="rId200" Type="http://schemas.openxmlformats.org/officeDocument/2006/relationships/oleObject" Target="embeddings/oleObject104.bin"/><Relationship Id="rId16" Type="http://schemas.openxmlformats.org/officeDocument/2006/relationships/oleObject" Target="embeddings/oleObject5.bin"/><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oleObject" Target="embeddings/oleObject111.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69.bin"/><Relationship Id="rId80" Type="http://schemas.openxmlformats.org/officeDocument/2006/relationships/oleObject" Target="embeddings/oleObject39.bin"/><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oleObject" Target="embeddings/oleObject102.bin"/><Relationship Id="rId201" Type="http://schemas.openxmlformats.org/officeDocument/2006/relationships/image" Target="media/image91.wmf"/><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oleObject" Target="embeddings/oleObject64.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image" Target="media/image95.wmf"/><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8.bin"/><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3.bin"/><Relationship Id="rId202" Type="http://schemas.openxmlformats.org/officeDocument/2006/relationships/oleObject" Target="embeddings/oleObject105.bin"/><Relationship Id="rId18" Type="http://schemas.openxmlformats.org/officeDocument/2006/relationships/oleObject" Target="embeddings/oleObject6.bin"/><Relationship Id="rId39" Type="http://schemas.openxmlformats.org/officeDocument/2006/relationships/oleObject" Target="embeddings/oleObject19.bin"/><Relationship Id="rId50" Type="http://schemas.openxmlformats.org/officeDocument/2006/relationships/image" Target="media/image20.wmf"/><Relationship Id="rId104" Type="http://schemas.openxmlformats.org/officeDocument/2006/relationships/oleObject" Target="embeddings/oleObject52.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0.wmf"/><Relationship Id="rId203"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6</TotalTime>
  <Pages>16</Pages>
  <Words>1761</Words>
  <Characters>10042</Characters>
  <Application>Microsoft Office Word</Application>
  <DocSecurity>0</DocSecurity>
  <Lines>83</Lines>
  <Paragraphs>23</Paragraphs>
  <ScaleCrop>false</ScaleCrop>
  <Company/>
  <LinksUpToDate>false</LinksUpToDate>
  <CharactersWithSpaces>11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2350</cp:revision>
  <dcterms:created xsi:type="dcterms:W3CDTF">2014-12-16T12:10:00Z</dcterms:created>
  <dcterms:modified xsi:type="dcterms:W3CDTF">2015-05-13T04:28:00Z</dcterms:modified>
</cp:coreProperties>
</file>